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34736" w:rsidRDefault="00F34736" w:rsidP="00011B97">
      <w:pPr>
        <w:pStyle w:val="a"/>
        <w:numPr>
          <w:ilvl w:val="0"/>
          <w:numId w:val="0"/>
        </w:numPr>
        <w:spacing w:after="0" w:line="240" w:lineRule="auto"/>
        <w:contextualSpacing w:val="0"/>
        <w:jc w:val="both"/>
        <w:rPr>
          <w:rFonts w:ascii="Times New Roman" w:hAnsi="Times New Roman"/>
          <w:b/>
          <w:sz w:val="28"/>
          <w:szCs w:val="28"/>
        </w:rPr>
      </w:pPr>
    </w:p>
    <w:p w:rsidR="00706BE7" w:rsidRPr="00F34736" w:rsidRDefault="009C3908" w:rsidP="00531B3B">
      <w:pPr>
        <w:pStyle w:val="a"/>
        <w:numPr>
          <w:ilvl w:val="0"/>
          <w:numId w:val="0"/>
        </w:numPr>
        <w:spacing w:after="0" w:line="240" w:lineRule="auto"/>
        <w:contextualSpacing w:val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Ποιος περπατάει και ποιος τρέχει;</w:t>
      </w:r>
    </w:p>
    <w:p w:rsidR="00245C21" w:rsidRDefault="00245C21" w:rsidP="007A2CE7">
      <w:pPr>
        <w:spacing w:after="0" w:line="240" w:lineRule="auto"/>
        <w:ind w:left="284" w:hanging="284"/>
        <w:jc w:val="center"/>
        <w:rPr>
          <w:rFonts w:ascii="Times New Roman" w:hAnsi="Times New Roman"/>
          <w:sz w:val="24"/>
          <w:szCs w:val="24"/>
        </w:rPr>
      </w:pPr>
    </w:p>
    <w:p w:rsidR="00011B97" w:rsidRDefault="001A1BB8" w:rsidP="007A2CE7">
      <w:pPr>
        <w:spacing w:after="0" w:line="360" w:lineRule="auto"/>
        <w:ind w:left="284" w:hanging="284"/>
        <w:jc w:val="center"/>
        <w:rPr>
          <w:rFonts w:ascii="Arial" w:hAnsi="Arial"/>
        </w:rPr>
      </w:pPr>
      <w:r>
        <w:rPr>
          <w:rFonts w:ascii="Arial" w:hAnsi="Arial"/>
          <w:noProof/>
          <w:lang w:val="en-GB"/>
        </w:rPr>
        <mc:AlternateContent>
          <mc:Choice Requires="wps">
            <w:drawing>
              <wp:inline distT="0" distB="0" distL="0" distR="0">
                <wp:extent cx="5308600" cy="760095"/>
                <wp:effectExtent l="0" t="3175" r="0" b="0"/>
                <wp:docPr id="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8600" cy="76009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3908" w:rsidRDefault="00011B97" w:rsidP="00531B3B">
                            <w:pPr>
                              <w:spacing w:after="0" w:line="240" w:lineRule="auto"/>
                              <w:ind w:right="-50"/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Τ</w:t>
                            </w:r>
                            <w:r w:rsidR="009C3908">
                              <w:rPr>
                                <w:rFonts w:ascii="Arial" w:hAnsi="Arial" w:cs="Arial"/>
                              </w:rPr>
                              <w:t xml:space="preserve">ο </w:t>
                            </w:r>
                            <w:r>
                              <w:rPr>
                                <w:rFonts w:ascii="Arial" w:hAnsi="Arial" w:cs="Arial"/>
                              </w:rPr>
                              <w:t>επόμεν</w:t>
                            </w:r>
                            <w:r w:rsidR="009C3908">
                              <w:rPr>
                                <w:rFonts w:ascii="Arial" w:hAnsi="Arial" w:cs="Arial"/>
                              </w:rPr>
                              <w:t>ο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θέμα </w:t>
                            </w:r>
                            <w:r w:rsidR="00A86653">
                              <w:rPr>
                                <w:rFonts w:ascii="Arial" w:hAnsi="Arial" w:cs="Arial"/>
                              </w:rPr>
                              <w:t xml:space="preserve">είναι </w:t>
                            </w:r>
                            <w:r w:rsidR="009C3908">
                              <w:rPr>
                                <w:rFonts w:ascii="Arial" w:hAnsi="Arial" w:cs="Arial"/>
                              </w:rPr>
                              <w:t xml:space="preserve">ένα από τα πιο αγαπημένα μου στην κινητική και το αφιερώνω </w:t>
                            </w:r>
                            <w:r w:rsidR="00A86653">
                              <w:rPr>
                                <w:rFonts w:ascii="Arial" w:hAnsi="Arial" w:cs="Arial"/>
                              </w:rPr>
                              <w:t>σ</w:t>
                            </w:r>
                            <w:r w:rsidR="009C3908">
                              <w:rPr>
                                <w:rFonts w:ascii="Arial" w:hAnsi="Arial" w:cs="Arial"/>
                              </w:rPr>
                              <w:t>τη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9C3908">
                              <w:rPr>
                                <w:rFonts w:ascii="Arial" w:hAnsi="Arial" w:cs="Arial"/>
                              </w:rPr>
                              <w:t>σύζυγό μου Καλλιόπη Μπαϊρακτάρη στην οποία ανήκει η διατύπωση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9C3908">
                              <w:rPr>
                                <w:rFonts w:ascii="Arial" w:hAnsi="Arial" w:cs="Arial"/>
                              </w:rPr>
                              <w:t>του ερωτήματος (Β)!</w:t>
                            </w:r>
                          </w:p>
                          <w:p w:rsidR="00011B97" w:rsidRPr="00F30DBF" w:rsidRDefault="009C3908" w:rsidP="00011B97">
                            <w:pPr>
                              <w:spacing w:after="120" w:line="240" w:lineRule="auto"/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(Η σύζυγός μου είναι οικονομολόγος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3" o:spid="_x0000_s1026" type="#_x0000_t202" style="width:418pt;height:5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" fillcolor="#b6dde8 [1304]" stroked="f">
                <v:textbox>
                  <w:txbxContent>
                    <w:p w:rsidR="009C3908" w:rsidRDefault="00011B97" w:rsidP="00531B3B">
                      <w:pPr>
                        <w:spacing w:after="0" w:line="240" w:lineRule="auto"/>
                        <w:ind w:right="-50"/>
                        <w:jc w:val="both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Τ</w:t>
                      </w:r>
                      <w:r w:rsidR="009C3908">
                        <w:rPr>
                          <w:rFonts w:ascii="Arial" w:hAnsi="Arial" w:cs="Arial"/>
                        </w:rPr>
                        <w:t xml:space="preserve">ο </w:t>
                      </w:r>
                      <w:r>
                        <w:rPr>
                          <w:rFonts w:ascii="Arial" w:hAnsi="Arial" w:cs="Arial"/>
                        </w:rPr>
                        <w:t>επόμεν</w:t>
                      </w:r>
                      <w:r w:rsidR="009C3908">
                        <w:rPr>
                          <w:rFonts w:ascii="Arial" w:hAnsi="Arial" w:cs="Arial"/>
                        </w:rPr>
                        <w:t>ο</w:t>
                      </w:r>
                      <w:r>
                        <w:rPr>
                          <w:rFonts w:ascii="Arial" w:hAnsi="Arial" w:cs="Arial"/>
                        </w:rPr>
                        <w:t xml:space="preserve"> θέμα </w:t>
                      </w:r>
                      <w:r w:rsidR="00A86653">
                        <w:rPr>
                          <w:rFonts w:ascii="Arial" w:hAnsi="Arial" w:cs="Arial"/>
                        </w:rPr>
                        <w:t xml:space="preserve">είναι </w:t>
                      </w:r>
                      <w:r w:rsidR="009C3908">
                        <w:rPr>
                          <w:rFonts w:ascii="Arial" w:hAnsi="Arial" w:cs="Arial"/>
                        </w:rPr>
                        <w:t xml:space="preserve">ένα από τα πιο αγαπημένα μου στην κινητική και το αφιερώνω </w:t>
                      </w:r>
                      <w:r w:rsidR="00A86653">
                        <w:rPr>
                          <w:rFonts w:ascii="Arial" w:hAnsi="Arial" w:cs="Arial"/>
                        </w:rPr>
                        <w:t>σ</w:t>
                      </w:r>
                      <w:r w:rsidR="009C3908">
                        <w:rPr>
                          <w:rFonts w:ascii="Arial" w:hAnsi="Arial" w:cs="Arial"/>
                        </w:rPr>
                        <w:t>τη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  <w:r w:rsidR="009C3908">
                        <w:rPr>
                          <w:rFonts w:ascii="Arial" w:hAnsi="Arial" w:cs="Arial"/>
                        </w:rPr>
                        <w:t>σύζυγό μου Καλλιόπη Μπαϊρακτάρη στην οποία ανήκει η διατύπωση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  <w:r w:rsidR="009C3908">
                        <w:rPr>
                          <w:rFonts w:ascii="Arial" w:hAnsi="Arial" w:cs="Arial"/>
                        </w:rPr>
                        <w:t>του ερωτήματος (Β)!</w:t>
                      </w:r>
                    </w:p>
                    <w:p w:rsidR="00011B97" w:rsidRPr="00F30DBF" w:rsidRDefault="009C3908" w:rsidP="00011B97">
                      <w:pPr>
                        <w:spacing w:after="120" w:line="240" w:lineRule="auto"/>
                        <w:jc w:val="both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(Η σύζυγός μου είναι οικονομολόγος.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34736" w:rsidRPr="00011B97" w:rsidRDefault="00F34736" w:rsidP="00011B97">
      <w:pPr>
        <w:spacing w:after="0" w:line="240" w:lineRule="auto"/>
        <w:ind w:left="284" w:hanging="284"/>
        <w:jc w:val="center"/>
        <w:rPr>
          <w:rFonts w:ascii="Times New Roman" w:hAnsi="Times New Roman"/>
          <w:sz w:val="24"/>
          <w:szCs w:val="24"/>
        </w:rPr>
      </w:pPr>
    </w:p>
    <w:p w:rsidR="00B82DA5" w:rsidRPr="00B82DA5" w:rsidRDefault="00B82DA5" w:rsidP="00531B3B">
      <w:pPr>
        <w:spacing w:after="120" w:line="240" w:lineRule="auto"/>
        <w:ind w:right="-58" w:firstLine="283"/>
        <w:jc w:val="both"/>
        <w:rPr>
          <w:rFonts w:ascii="Times New Roman" w:hAnsi="Times New Roman"/>
          <w:sz w:val="24"/>
          <w:szCs w:val="24"/>
        </w:rPr>
      </w:pPr>
      <w:r w:rsidRPr="00B82DA5">
        <w:rPr>
          <w:rFonts w:ascii="Times New Roman" w:hAnsi="Times New Roman"/>
          <w:sz w:val="24"/>
          <w:szCs w:val="24"/>
        </w:rPr>
        <w:t xml:space="preserve">Δύο άνθρωποι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15.6pt" o:ole="">
            <v:imagedata r:id="rId8" o:title=""/>
          </v:shape>
          <o:OLEObject Type="Embed" ProgID="Equation.DSMT4" ShapeID="_x0000_i1026" DrawAspect="Content" ObjectID="_1667634529" r:id="rId9"/>
        </w:object>
      </w:r>
      <w:r w:rsidRPr="00B82DA5">
        <w:rPr>
          <w:rFonts w:ascii="Times New Roman" w:hAnsi="Times New Roman"/>
          <w:sz w:val="24"/>
          <w:szCs w:val="24"/>
        </w:rPr>
        <w:t xml:space="preserve"> και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27" type="#_x0000_t75" style="width:15.6pt;height:15.6pt" o:ole="">
            <v:imagedata r:id="rId10" o:title=""/>
          </v:shape>
          <o:OLEObject Type="Embed" ProgID="Equation.DSMT4" ShapeID="_x0000_i1027" DrawAspect="Content" ObjectID="_1667634530" r:id="rId11"/>
        </w:object>
      </w:r>
      <w:r w:rsidRPr="00B82DA5">
        <w:rPr>
          <w:rFonts w:ascii="Times New Roman" w:hAnsi="Times New Roman"/>
          <w:sz w:val="24"/>
          <w:szCs w:val="24"/>
        </w:rPr>
        <w:t xml:space="preserve"> ξεκινούν συγχρόνως από δύο χωριά Β και Γ αντίστοιχα. Τα χωριά τα συνδέει ένας ευθύς δρόμος. Οι άνθρωποι κινούνται με σταθερές ταχύτητες σε αντίθετες κατευθύνσεις, 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28" type="#_x0000_t75" style="width:15pt;height:15.6pt" o:ole="">
            <v:imagedata r:id="rId12" o:title=""/>
          </v:shape>
          <o:OLEObject Type="Embed" ProgID="Equation.DSMT4" ShapeID="_x0000_i1028" DrawAspect="Content" ObjectID="_1667634531" r:id="rId13"/>
        </w:object>
      </w:r>
      <w:r w:rsidRPr="00B82DA5">
        <w:rPr>
          <w:rFonts w:ascii="Times New Roman" w:hAnsi="Times New Roman"/>
          <w:sz w:val="24"/>
          <w:szCs w:val="24"/>
        </w:rPr>
        <w:t xml:space="preserve"> π</w:t>
      </w:r>
      <w:bookmarkStart w:id="0" w:name="_GoBack"/>
      <w:bookmarkEnd w:id="0"/>
      <w:r w:rsidRPr="00B82DA5">
        <w:rPr>
          <w:rFonts w:ascii="Times New Roman" w:hAnsi="Times New Roman"/>
          <w:sz w:val="24"/>
          <w:szCs w:val="24"/>
        </w:rPr>
        <w:t xml:space="preserve">ρος το χωριό Γ και 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29" type="#_x0000_t75" style="width:15.6pt;height:15.6pt" o:ole="">
            <v:imagedata r:id="rId14" o:title=""/>
          </v:shape>
          <o:OLEObject Type="Embed" ProgID="Equation.DSMT4" ShapeID="_x0000_i1029" DrawAspect="Content" ObjectID="_1667634532" r:id="rId15"/>
        </w:object>
      </w:r>
      <w:r w:rsidRPr="00B82DA5">
        <w:rPr>
          <w:rFonts w:ascii="Times New Roman" w:hAnsi="Times New Roman"/>
          <w:sz w:val="24"/>
          <w:szCs w:val="24"/>
        </w:rPr>
        <w:t xml:space="preserve"> προς το χωριό Β. 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0" type="#_x0000_t75" style="width:15pt;height:15.6pt" o:ole="">
            <v:imagedata r:id="rId16" o:title=""/>
          </v:shape>
          <o:OLEObject Type="Embed" ProgID="Equation.DSMT4" ShapeID="_x0000_i1030" DrawAspect="Content" ObjectID="_1667634533" r:id="rId17"/>
        </w:object>
      </w:r>
      <w:r w:rsidRPr="00B82DA5">
        <w:rPr>
          <w:rFonts w:ascii="Times New Roman" w:hAnsi="Times New Roman"/>
          <w:sz w:val="24"/>
          <w:szCs w:val="24"/>
        </w:rPr>
        <w:t xml:space="preserve"> μπορεί να διακρίνει μια ανθρώπινη φιγούρα από απόσταση </w:t>
      </w:r>
      <w:r w:rsidRPr="00B82DA5">
        <w:rPr>
          <w:rFonts w:ascii="Times New Roman" w:hAnsi="Times New Roman"/>
          <w:position w:val="-6"/>
          <w:sz w:val="24"/>
          <w:szCs w:val="24"/>
        </w:rPr>
        <w:object w:dxaOrig="720" w:dyaOrig="260">
          <v:shape id="_x0000_i1031" type="#_x0000_t75" style="width:36.6pt;height:12.6pt" o:ole="">
            <v:imagedata r:id="rId18" o:title=""/>
          </v:shape>
          <o:OLEObject Type="Embed" ProgID="Equation.DSMT4" ShapeID="_x0000_i1031" DrawAspect="Content" ObjectID="_1667634534" r:id="rId19"/>
        </w:object>
      </w:r>
      <w:r w:rsidRPr="00B82DA5">
        <w:rPr>
          <w:rFonts w:ascii="Times New Roman" w:hAnsi="Times New Roman"/>
          <w:sz w:val="24"/>
          <w:szCs w:val="24"/>
        </w:rPr>
        <w:t xml:space="preserve">, ενώ 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32" type="#_x0000_t75" style="width:15.6pt;height:15.6pt" o:ole="">
            <v:imagedata r:id="rId20" o:title=""/>
          </v:shape>
          <o:OLEObject Type="Embed" ProgID="Equation.DSMT4" ShapeID="_x0000_i1032" DrawAspect="Content" ObjectID="_1667634535" r:id="rId21"/>
        </w:object>
      </w:r>
      <w:r w:rsidRPr="00B82DA5">
        <w:rPr>
          <w:rFonts w:ascii="Times New Roman" w:hAnsi="Times New Roman"/>
          <w:sz w:val="24"/>
          <w:szCs w:val="24"/>
        </w:rPr>
        <w:t xml:space="preserve">, εξαιτίας ενός προβλήματος στην όρασή του, διακρίνει μια ανθρώπινη φιγούρα από απόσταση </w:t>
      </w:r>
      <w:r w:rsidRPr="00B82DA5">
        <w:rPr>
          <w:rFonts w:ascii="Times New Roman" w:hAnsi="Times New Roman"/>
          <w:position w:val="-6"/>
          <w:sz w:val="24"/>
          <w:szCs w:val="24"/>
        </w:rPr>
        <w:object w:dxaOrig="580" w:dyaOrig="260">
          <v:shape id="_x0000_i1033" type="#_x0000_t75" style="width:29.4pt;height:12.6pt" o:ole="">
            <v:imagedata r:id="rId22" o:title=""/>
          </v:shape>
          <o:OLEObject Type="Embed" ProgID="Equation.DSMT4" ShapeID="_x0000_i1033" DrawAspect="Content" ObjectID="_1667634536" r:id="rId23"/>
        </w:object>
      </w:r>
      <w:r w:rsidRPr="00B82DA5">
        <w:rPr>
          <w:rFonts w:ascii="Times New Roman" w:hAnsi="Times New Roman"/>
          <w:sz w:val="24"/>
          <w:szCs w:val="24"/>
        </w:rPr>
        <w:t xml:space="preserve">. 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4" type="#_x0000_t75" style="width:15pt;height:15.6pt" o:ole="">
            <v:imagedata r:id="rId24" o:title=""/>
          </v:shape>
          <o:OLEObject Type="Embed" ProgID="Equation.DSMT4" ShapeID="_x0000_i1034" DrawAspect="Content" ObjectID="_1667634537" r:id="rId25"/>
        </w:object>
      </w:r>
      <w:r w:rsidRPr="00B82DA5">
        <w:rPr>
          <w:rFonts w:ascii="Times New Roman" w:hAnsi="Times New Roman"/>
          <w:sz w:val="24"/>
          <w:szCs w:val="24"/>
        </w:rPr>
        <w:t xml:space="preserve"> διακρίνει τη φιγούρα του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35" type="#_x0000_t75" style="width:15.6pt;height:15.6pt" o:ole="">
            <v:imagedata r:id="rId26" o:title=""/>
          </v:shape>
          <o:OLEObject Type="Embed" ProgID="Equation.DSMT4" ShapeID="_x0000_i1035" DrawAspect="Content" ObjectID="_1667634538" r:id="rId27"/>
        </w:object>
      </w:r>
      <w:r w:rsidRPr="00B82DA5">
        <w:rPr>
          <w:rFonts w:ascii="Times New Roman" w:hAnsi="Times New Roman"/>
          <w:sz w:val="24"/>
          <w:szCs w:val="24"/>
        </w:rPr>
        <w:t xml:space="preserve"> είκοσι λεπτά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820" w:dyaOrig="300">
          <v:shape id="_x0000_i1036" type="#_x0000_t75" style="width:41.4pt;height:15pt" o:ole="">
            <v:imagedata r:id="rId28" o:title=""/>
          </v:shape>
          <o:OLEObject Type="Embed" ProgID="Equation.DSMT4" ShapeID="_x0000_i1036" DrawAspect="Content" ObjectID="_1667634539" r:id="rId29"/>
        </w:object>
      </w:r>
      <w:r w:rsidRPr="00B82DA5">
        <w:rPr>
          <w:rFonts w:ascii="Times New Roman" w:hAnsi="Times New Roman"/>
          <w:sz w:val="24"/>
          <w:szCs w:val="24"/>
        </w:rPr>
        <w:t xml:space="preserve"> μετά την αναχώρησή τους, ενώ 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37" type="#_x0000_t75" style="width:15.6pt;height:15.6pt" o:ole="">
            <v:imagedata r:id="rId30" o:title=""/>
          </v:shape>
          <o:OLEObject Type="Embed" ProgID="Equation.DSMT4" ShapeID="_x0000_i1037" DrawAspect="Content" ObjectID="_1667634540" r:id="rId31"/>
        </w:object>
      </w:r>
      <w:r w:rsidRPr="00B82DA5">
        <w:rPr>
          <w:rFonts w:ascii="Times New Roman" w:hAnsi="Times New Roman"/>
          <w:sz w:val="24"/>
          <w:szCs w:val="24"/>
        </w:rPr>
        <w:t xml:space="preserve"> διακρίνει τη φιγούρα του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8" type="#_x0000_t75" style="width:15pt;height:15.6pt" o:ole="">
            <v:imagedata r:id="rId32" o:title=""/>
          </v:shape>
          <o:OLEObject Type="Embed" ProgID="Equation.DSMT4" ShapeID="_x0000_i1038" DrawAspect="Content" ObjectID="_1667634541" r:id="rId33"/>
        </w:object>
      </w:r>
      <w:r w:rsidRPr="00B82DA5">
        <w:rPr>
          <w:rFonts w:ascii="Times New Roman" w:hAnsi="Times New Roman"/>
          <w:sz w:val="24"/>
          <w:szCs w:val="24"/>
        </w:rPr>
        <w:t xml:space="preserve"> τέσσερα λεπτά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700" w:dyaOrig="300">
          <v:shape id="_x0000_i1039" type="#_x0000_t75" style="width:35.4pt;height:15pt" o:ole="">
            <v:imagedata r:id="rId34" o:title=""/>
          </v:shape>
          <o:OLEObject Type="Embed" ProgID="Equation.DSMT4" ShapeID="_x0000_i1039" DrawAspect="Content" ObjectID="_1667634542" r:id="rId35"/>
        </w:object>
      </w:r>
      <w:r w:rsidRPr="00B82DA5">
        <w:rPr>
          <w:rFonts w:ascii="Times New Roman" w:hAnsi="Times New Roman"/>
          <w:sz w:val="24"/>
          <w:szCs w:val="24"/>
        </w:rPr>
        <w:t xml:space="preserve"> αργότερα. </w:t>
      </w:r>
    </w:p>
    <w:p w:rsidR="00B82DA5" w:rsidRPr="00B82DA5" w:rsidRDefault="00B82DA5" w:rsidP="00531B3B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Α.</w:t>
      </w:r>
      <w:r w:rsidRPr="00B82DA5">
        <w:rPr>
          <w:rFonts w:ascii="Times New Roman" w:hAnsi="Times New Roman"/>
          <w:sz w:val="24"/>
          <w:szCs w:val="24"/>
        </w:rPr>
        <w:t xml:space="preserve"> Να υπολογίσετε σε πόσο χρόνο μετά την αναχώρησή τους θα συναντηθούν.</w:t>
      </w:r>
    </w:p>
    <w:p w:rsidR="00F34736" w:rsidRDefault="00B82DA5" w:rsidP="007A2CE7">
      <w:pPr>
        <w:spacing w:after="0" w:line="240" w:lineRule="auto"/>
        <w:ind w:left="284" w:right="-57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Β.</w:t>
      </w:r>
      <w:r>
        <w:rPr>
          <w:rFonts w:ascii="Times New Roman" w:hAnsi="Times New Roman"/>
          <w:sz w:val="24"/>
          <w:szCs w:val="24"/>
        </w:rPr>
        <w:tab/>
      </w:r>
      <w:r w:rsidRPr="00B82DA5">
        <w:rPr>
          <w:rFonts w:ascii="Times New Roman" w:hAnsi="Times New Roman"/>
          <w:sz w:val="24"/>
          <w:szCs w:val="24"/>
        </w:rPr>
        <w:t xml:space="preserve">Ο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40" type="#_x0000_t75" style="width:15pt;height:15.6pt" o:ole="">
            <v:imagedata r:id="rId36" o:title=""/>
          </v:shape>
          <o:OLEObject Type="Embed" ProgID="Equation.DSMT4" ShapeID="_x0000_i1040" DrawAspect="Content" ObjectID="_1667634543" r:id="rId37"/>
        </w:object>
      </w:r>
      <w:r w:rsidRPr="00B82DA5">
        <w:rPr>
          <w:rFonts w:ascii="Times New Roman" w:hAnsi="Times New Roman"/>
          <w:sz w:val="24"/>
          <w:szCs w:val="24"/>
        </w:rPr>
        <w:t xml:space="preserve"> φτάνει στο χωριό Γ μία ώρα και ένα τέταρτο της ώρας </w:t>
      </w:r>
      <w:r w:rsidRPr="00B82DA5">
        <w:rPr>
          <w:rFonts w:ascii="Times New Roman" w:hAnsi="Times New Roman"/>
          <w:position w:val="-10"/>
          <w:sz w:val="24"/>
          <w:szCs w:val="24"/>
        </w:rPr>
        <w:object w:dxaOrig="800" w:dyaOrig="300">
          <v:shape id="_x0000_i1041" type="#_x0000_t75" style="width:40.8pt;height:15pt" o:ole="">
            <v:imagedata r:id="rId38" o:title=""/>
          </v:shape>
          <o:OLEObject Type="Embed" ProgID="Equation.DSMT4" ShapeID="_x0000_i1041" DrawAspect="Content" ObjectID="_1667634544" r:id="rId39"/>
        </w:object>
      </w:r>
      <w:r w:rsidRPr="00B82DA5">
        <w:rPr>
          <w:rFonts w:ascii="Times New Roman" w:hAnsi="Times New Roman"/>
          <w:sz w:val="24"/>
          <w:szCs w:val="24"/>
        </w:rPr>
        <w:t xml:space="preserve"> μετά τη συνάντησή τους. Ποιος από τους δύο ανθρώπους περπατάει και ποιος τρέχει;</w:t>
      </w:r>
    </w:p>
    <w:p w:rsidR="00B82DA5" w:rsidRPr="00245C21" w:rsidRDefault="00B82DA5" w:rsidP="00B82DA5">
      <w:pPr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</w:p>
    <w:p w:rsidR="00011B97" w:rsidRPr="00C97563" w:rsidRDefault="00011B97" w:rsidP="007A2CE7">
      <w:pPr>
        <w:pStyle w:val="a"/>
        <w:numPr>
          <w:ilvl w:val="0"/>
          <w:numId w:val="0"/>
        </w:numPr>
        <w:spacing w:after="0" w:line="360" w:lineRule="auto"/>
        <w:ind w:left="284" w:hanging="284"/>
        <w:contextualSpacing w:val="0"/>
        <w:jc w:val="center"/>
        <w:rPr>
          <w:rFonts w:ascii="Times New Roman" w:hAnsi="Times New Roman"/>
          <w:b/>
          <w:smallCaps/>
          <w:sz w:val="26"/>
          <w:szCs w:val="26"/>
        </w:rPr>
      </w:pPr>
      <w:r w:rsidRPr="0057474A">
        <w:rPr>
          <w:rFonts w:ascii="Times New Roman" w:hAnsi="Times New Roman"/>
          <w:b/>
          <w:smallCaps/>
          <w:sz w:val="26"/>
          <w:szCs w:val="26"/>
        </w:rPr>
        <w:t>Λ υ σ η</w:t>
      </w:r>
    </w:p>
    <w:p w:rsidR="006641DE" w:rsidRPr="00DB2D86" w:rsidRDefault="006641DE" w:rsidP="00496E9F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8738ED">
        <w:rPr>
          <w:rFonts w:ascii="Times New Roman" w:hAnsi="Times New Roman"/>
          <w:sz w:val="24"/>
          <w:szCs w:val="24"/>
        </w:rPr>
        <w:t>Οι</w:t>
      </w:r>
      <w:r w:rsidRPr="008624A9">
        <w:rPr>
          <w:rFonts w:ascii="Times New Roman" w:hAnsi="Times New Roman"/>
          <w:sz w:val="24"/>
          <w:szCs w:val="24"/>
        </w:rPr>
        <w:t xml:space="preserve"> άνθρωποι κινούνται στον άξονα </w:t>
      </w:r>
      <w:r w:rsidRPr="008624A9">
        <w:rPr>
          <w:rFonts w:ascii="Times New Roman" w:hAnsi="Times New Roman"/>
          <w:sz w:val="24"/>
          <w:szCs w:val="24"/>
          <w:lang w:val="en-US"/>
        </w:rPr>
        <w:t>x</w:t>
      </w:r>
      <w:r w:rsidRPr="008624A9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624A9">
        <w:rPr>
          <w:rFonts w:ascii="Times New Roman" w:hAnsi="Times New Roman"/>
          <w:sz w:val="24"/>
          <w:szCs w:val="24"/>
          <w:lang w:val="en-US"/>
        </w:rPr>
        <w:t>O</w:t>
      </w:r>
      <w:r w:rsidRPr="008624A9">
        <w:rPr>
          <w:rFonts w:ascii="Times New Roman" w:hAnsi="Times New Roman"/>
          <w:sz w:val="24"/>
          <w:szCs w:val="24"/>
        </w:rPr>
        <w:t xml:space="preserve">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042" type="#_x0000_t75" style="width:15.6pt;height:16.8pt" o:ole="">
            <v:imagedata r:id="rId40" o:title=""/>
          </v:shape>
          <o:OLEObject Type="Embed" ProgID="Equation.DSMT4" ShapeID="_x0000_i1042" DrawAspect="Content" ObjectID="_1667634545" r:id="rId41"/>
        </w:object>
      </w:r>
      <w:r w:rsidRPr="008624A9">
        <w:rPr>
          <w:rFonts w:ascii="Times New Roman" w:hAnsi="Times New Roman"/>
          <w:sz w:val="24"/>
          <w:szCs w:val="24"/>
        </w:rPr>
        <w:t xml:space="preserve"> κινείται στη θετική κατεύθυνση και τη στιγμή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660" w:dyaOrig="340">
          <v:shape id="_x0000_i1043" type="#_x0000_t75" style="width:33.6pt;height:16.8pt" o:ole="">
            <v:imagedata r:id="rId42" o:title=""/>
          </v:shape>
          <o:OLEObject Type="Embed" ProgID="Equation.DSMT4" ShapeID="_x0000_i1043" DrawAspect="Content" ObjectID="_1667634546" r:id="rId43"/>
        </w:object>
      </w:r>
      <w:r w:rsidRPr="008624A9">
        <w:rPr>
          <w:rFonts w:ascii="Times New Roman" w:hAnsi="Times New Roman"/>
          <w:sz w:val="24"/>
          <w:szCs w:val="24"/>
        </w:rPr>
        <w:t xml:space="preserve"> περνά από τη θέση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760" w:dyaOrig="340">
          <v:shape id="_x0000_i1044" type="#_x0000_t75" style="width:38.4pt;height:16.8pt" o:ole="">
            <v:imagedata r:id="rId44" o:title=""/>
          </v:shape>
          <o:OLEObject Type="Embed" ProgID="Equation.DSMT4" ShapeID="_x0000_i1044" DrawAspect="Content" ObjectID="_1667634547" r:id="rId45"/>
        </w:object>
      </w:r>
      <w:r w:rsidRPr="008624A9">
        <w:rPr>
          <w:rFonts w:ascii="Times New Roman" w:hAnsi="Times New Roman"/>
          <w:sz w:val="24"/>
          <w:szCs w:val="24"/>
        </w:rPr>
        <w:t xml:space="preserve"> Οι εξισώσεις κίνησης είναι:</w:t>
      </w:r>
      <w:r w:rsidR="00DB2D86" w:rsidRPr="00DB2D86">
        <w:rPr>
          <w:rFonts w:ascii="Times New Roman" w:eastAsia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6641DE" w:rsidRDefault="006641DE" w:rsidP="007A2CE7">
      <w:pPr>
        <w:spacing w:after="120" w:line="240" w:lineRule="auto"/>
        <w:ind w:left="851"/>
        <w:jc w:val="both"/>
        <w:rPr>
          <w:rFonts w:ascii="Times New Roman" w:hAnsi="Times New Roman"/>
          <w:sz w:val="24"/>
          <w:szCs w:val="24"/>
          <w:lang w:val="en-US"/>
        </w:rPr>
      </w:pPr>
      <w:r w:rsidRPr="007D5E62">
        <w:rPr>
          <w:rFonts w:ascii="Times New Roman" w:hAnsi="Times New Roman"/>
          <w:position w:val="-10"/>
          <w:sz w:val="24"/>
          <w:szCs w:val="24"/>
        </w:rPr>
        <w:object w:dxaOrig="1100" w:dyaOrig="340">
          <v:shape id="_x0000_i1045" type="#_x0000_t75" style="width:55.2pt;height:16.8pt" o:ole="">
            <v:imagedata r:id="rId46" o:title=""/>
          </v:shape>
          <o:OLEObject Type="Embed" ProgID="Equation.DSMT4" ShapeID="_x0000_i1045" DrawAspect="Content" ObjectID="_1667634548" r:id="rId47"/>
        </w:object>
      </w:r>
      <w:r w:rsidRPr="008624A9">
        <w:rPr>
          <w:rFonts w:ascii="Times New Roman" w:hAnsi="Times New Roman"/>
          <w:sz w:val="24"/>
          <w:szCs w:val="24"/>
        </w:rPr>
        <w:t xml:space="preserve">   (1)</w:t>
      </w:r>
      <w:r>
        <w:rPr>
          <w:rFonts w:ascii="Times New Roman" w:hAnsi="Times New Roman"/>
          <w:sz w:val="24"/>
          <w:szCs w:val="24"/>
        </w:rPr>
        <w:t xml:space="preserve">  </w:t>
      </w:r>
      <w:r w:rsidR="007A2CE7">
        <w:rPr>
          <w:rFonts w:ascii="Times New Roman" w:hAnsi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sz w:val="24"/>
          <w:szCs w:val="24"/>
        </w:rPr>
        <w:t>και</w:t>
      </w:r>
      <w:r w:rsidR="007A2CE7">
        <w:rPr>
          <w:rFonts w:ascii="Times New Roman" w:hAnsi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</w:t>
      </w:r>
      <w:r w:rsidR="007A2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2040" w:dyaOrig="340">
          <v:shape id="_x0000_i1046" type="#_x0000_t75" style="width:102pt;height:16.8pt" o:ole="">
            <v:imagedata r:id="rId48" o:title=""/>
          </v:shape>
          <o:OLEObject Type="Embed" ProgID="Equation.DSMT4" ShapeID="_x0000_i1046" DrawAspect="Content" ObjectID="_1667634549" r:id="rId49"/>
        </w:object>
      </w:r>
      <w:r w:rsidRPr="008624A9">
        <w:rPr>
          <w:rFonts w:ascii="Times New Roman" w:hAnsi="Times New Roman"/>
          <w:sz w:val="24"/>
          <w:szCs w:val="24"/>
        </w:rPr>
        <w:t xml:space="preserve">   (2)</w:t>
      </w:r>
    </w:p>
    <w:p w:rsidR="007A2CE7" w:rsidRPr="007A2CE7" w:rsidRDefault="0045020D" w:rsidP="007A2CE7">
      <w:pPr>
        <w:spacing w:after="120" w:line="240" w:lineRule="auto"/>
        <w:ind w:left="851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el-GR"/>
        </w:rPr>
        <w:drawing>
          <wp:inline distT="0" distB="0" distL="0" distR="0">
            <wp:extent cx="3836035" cy="3420110"/>
            <wp:effectExtent l="19050" t="0" r="0" b="0"/>
            <wp:docPr id="137" name="Εικόνα 137" descr="C:\Users\A\Desktop\STEFANOS\ΣΤΕΦΑΝΟΣ\ΕΡΓΑΣΙΑ\COREL\ΥΛΙΚΟΝΕΤ.GR\ΥΛΙΚ ΛΥΚ Α ΦΥΣ ΑΣΚ 3 (ΠΕΡΠΑΤΑ-ΤΡΕΧΕΙ) 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A\Desktop\STEFANOS\ΣΤΕΦΑΝΟΣ\ΕΡΓΑΣΙΑ\COREL\ΥΛΙΚΟΝΕΤ.GR\ΥΛΙΚ ΛΥΚ Α ΦΥΣ ΑΣΚ 3 (ΠΕΡΠΑΤΑ-ΤΡΕΧΕΙ) .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6035" cy="3420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1DE" w:rsidRPr="008624A9" w:rsidRDefault="006641DE" w:rsidP="00496E9F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8624A9">
        <w:rPr>
          <w:rFonts w:ascii="Times New Roman" w:hAnsi="Times New Roman"/>
          <w:sz w:val="24"/>
          <w:szCs w:val="24"/>
        </w:rPr>
        <w:t xml:space="preserve">Τη χρονική στιγμή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1160" w:dyaOrig="340">
          <v:shape id="_x0000_i1047" type="#_x0000_t75" style="width:57.6pt;height:16.8pt" o:ole="">
            <v:imagedata r:id="rId51" o:title=""/>
          </v:shape>
          <o:OLEObject Type="Embed" ProgID="Equation.DSMT4" ShapeID="_x0000_i1047" DrawAspect="Content" ObjectID="_1667634550" r:id="rId52"/>
        </w:object>
      </w:r>
      <w:r w:rsidRPr="008624A9">
        <w:rPr>
          <w:rFonts w:ascii="Times New Roman" w:hAnsi="Times New Roman"/>
          <w:sz w:val="24"/>
          <w:szCs w:val="24"/>
        </w:rPr>
        <w:t xml:space="preserve"> η μεταξύ τους απόσταση από τις (1) και (2) είναι:</w:t>
      </w:r>
    </w:p>
    <w:p w:rsidR="00B53293" w:rsidRDefault="006641DE" w:rsidP="00B53293">
      <w:pPr>
        <w:spacing w:after="120" w:line="240" w:lineRule="auto"/>
        <w:ind w:left="851"/>
        <w:jc w:val="both"/>
        <w:rPr>
          <w:rFonts w:ascii="Times New Roman" w:hAnsi="Times New Roman"/>
          <w:sz w:val="24"/>
          <w:szCs w:val="24"/>
          <w:lang w:val="en-US"/>
        </w:rPr>
      </w:pPr>
      <w:r w:rsidRPr="007D5E62">
        <w:rPr>
          <w:rFonts w:ascii="Times New Roman" w:hAnsi="Times New Roman"/>
          <w:position w:val="-10"/>
          <w:sz w:val="24"/>
          <w:szCs w:val="24"/>
        </w:rPr>
        <w:object w:dxaOrig="3400" w:dyaOrig="340">
          <v:shape id="_x0000_i1048" type="#_x0000_t75" style="width:170.4pt;height:16.8pt" o:ole="">
            <v:imagedata r:id="rId53" o:title=""/>
          </v:shape>
          <o:OLEObject Type="Embed" ProgID="Equation.DSMT4" ShapeID="_x0000_i1048" DrawAspect="Content" ObjectID="_1667634551" r:id="rId54"/>
        </w:object>
      </w:r>
    </w:p>
    <w:p w:rsidR="006641DE" w:rsidRPr="008624A9" w:rsidRDefault="006641DE" w:rsidP="00B53293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8624A9">
        <w:rPr>
          <w:rFonts w:ascii="Times New Roman" w:hAnsi="Times New Roman"/>
          <w:sz w:val="24"/>
          <w:szCs w:val="24"/>
        </w:rPr>
        <w:t xml:space="preserve">Τη χρονική στιγμή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1200" w:dyaOrig="340">
          <v:shape id="_x0000_i1049" type="#_x0000_t75" style="width:60pt;height:16.8pt" o:ole="">
            <v:imagedata r:id="rId55" o:title=""/>
          </v:shape>
          <o:OLEObject Type="Embed" ProgID="Equation.DSMT4" ShapeID="_x0000_i1049" DrawAspect="Content" ObjectID="_1667634552" r:id="rId56"/>
        </w:object>
      </w:r>
      <w:r w:rsidRPr="008624A9">
        <w:rPr>
          <w:rFonts w:ascii="Times New Roman" w:hAnsi="Times New Roman"/>
          <w:sz w:val="24"/>
          <w:szCs w:val="24"/>
        </w:rPr>
        <w:t xml:space="preserve"> η μεταξύ τους απόσταση από τις (1) και (2) είναι:</w:t>
      </w:r>
    </w:p>
    <w:p w:rsidR="006641DE" w:rsidRPr="008624A9" w:rsidRDefault="006641DE" w:rsidP="00B53293">
      <w:pPr>
        <w:spacing w:after="120" w:line="24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7D5E62">
        <w:rPr>
          <w:rFonts w:ascii="Times New Roman" w:hAnsi="Times New Roman"/>
          <w:position w:val="-10"/>
          <w:sz w:val="24"/>
          <w:szCs w:val="24"/>
        </w:rPr>
        <w:object w:dxaOrig="3300" w:dyaOrig="340">
          <v:shape id="_x0000_i1050" type="#_x0000_t75" style="width:164.4pt;height:16.8pt" o:ole="">
            <v:imagedata r:id="rId57" o:title=""/>
          </v:shape>
          <o:OLEObject Type="Embed" ProgID="Equation.DSMT4" ShapeID="_x0000_i1050" DrawAspect="Content" ObjectID="_1667634553" r:id="rId58"/>
        </w:object>
      </w:r>
      <w:r w:rsidRPr="008624A9">
        <w:rPr>
          <w:rFonts w:ascii="Times New Roman" w:hAnsi="Times New Roman"/>
          <w:sz w:val="24"/>
          <w:szCs w:val="24"/>
        </w:rPr>
        <w:t xml:space="preserve"> </w:t>
      </w:r>
    </w:p>
    <w:p w:rsidR="006641DE" w:rsidRPr="008624A9" w:rsidRDefault="006641DE" w:rsidP="00B53293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8624A9">
        <w:rPr>
          <w:rFonts w:ascii="Times New Roman" w:hAnsi="Times New Roman"/>
          <w:sz w:val="24"/>
          <w:szCs w:val="24"/>
        </w:rPr>
        <w:t>Μεταξύ των δύο στιγμών:</w:t>
      </w:r>
    </w:p>
    <w:p w:rsidR="006641DE" w:rsidRDefault="00B874DF" w:rsidP="00B53293">
      <w:pPr>
        <w:spacing w:after="0" w:line="240" w:lineRule="auto"/>
        <w:ind w:left="851"/>
        <w:jc w:val="both"/>
        <w:rPr>
          <w:rFonts w:ascii="Times New Roman" w:hAnsi="Times New Roman"/>
          <w:sz w:val="24"/>
          <w:szCs w:val="24"/>
          <w:lang w:val="en-US"/>
        </w:rPr>
      </w:pPr>
      <w:r w:rsidRPr="00B874DF">
        <w:rPr>
          <w:rFonts w:ascii="Times New Roman" w:hAnsi="Times New Roman"/>
          <w:position w:val="-10"/>
          <w:sz w:val="24"/>
          <w:szCs w:val="24"/>
        </w:rPr>
        <w:object w:dxaOrig="7280" w:dyaOrig="340">
          <v:shape id="_x0000_i1051" type="#_x0000_t75" style="width:366pt;height:17.4pt" o:ole="">
            <v:imagedata r:id="rId59" o:title=""/>
          </v:shape>
          <o:OLEObject Type="Embed" ProgID="Equation.DSMT4" ShapeID="_x0000_i1051" DrawAspect="Content" ObjectID="_1667634554" r:id="rId60"/>
        </w:object>
      </w:r>
      <w:r w:rsidR="006641DE" w:rsidRPr="008624A9">
        <w:rPr>
          <w:rFonts w:ascii="Times New Roman" w:hAnsi="Times New Roman"/>
          <w:sz w:val="24"/>
          <w:szCs w:val="24"/>
        </w:rPr>
        <w:t xml:space="preserve"> </w:t>
      </w:r>
    </w:p>
    <w:p w:rsidR="006641DE" w:rsidRDefault="00B874DF" w:rsidP="00B53293">
      <w:pPr>
        <w:spacing w:after="0" w:line="24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B874DF">
        <w:rPr>
          <w:rFonts w:ascii="Times New Roman" w:hAnsi="Times New Roman"/>
          <w:position w:val="-10"/>
          <w:sz w:val="24"/>
          <w:szCs w:val="24"/>
        </w:rPr>
        <w:object w:dxaOrig="6259" w:dyaOrig="340">
          <v:shape id="_x0000_i1052" type="#_x0000_t75" style="width:313.8pt;height:16.8pt" o:ole="">
            <v:imagedata r:id="rId61" o:title=""/>
          </v:shape>
          <o:OLEObject Type="Embed" ProgID="Equation.DSMT4" ShapeID="_x0000_i1052" DrawAspect="Content" ObjectID="_1667634555" r:id="rId62"/>
        </w:object>
      </w:r>
    </w:p>
    <w:p w:rsidR="006641DE" w:rsidRPr="00443EDF" w:rsidRDefault="006641DE" w:rsidP="00B53293">
      <w:pPr>
        <w:spacing w:after="120" w:line="24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8738ED">
        <w:rPr>
          <w:rFonts w:ascii="Times New Roman" w:hAnsi="Times New Roman"/>
          <w:position w:val="-24"/>
          <w:sz w:val="24"/>
          <w:szCs w:val="24"/>
        </w:rPr>
        <w:object w:dxaOrig="4160" w:dyaOrig="620">
          <v:shape id="_x0000_i1053" type="#_x0000_t75" style="width:207.6pt;height:30.6pt" o:ole="">
            <v:imagedata r:id="rId63" o:title=""/>
          </v:shape>
          <o:OLEObject Type="Embed" ProgID="Equation.DSMT4" ShapeID="_x0000_i1053" DrawAspect="Content" ObjectID="_1667634556" r:id="rId64"/>
        </w:object>
      </w:r>
      <w:r>
        <w:rPr>
          <w:rFonts w:ascii="Times New Roman" w:hAnsi="Times New Roman"/>
          <w:sz w:val="24"/>
          <w:szCs w:val="24"/>
        </w:rPr>
        <w:t xml:space="preserve">  (3)</w:t>
      </w:r>
    </w:p>
    <w:p w:rsidR="006641DE" w:rsidRPr="008624A9" w:rsidRDefault="00B53293" w:rsidP="00B53293">
      <w:pPr>
        <w:spacing w:after="12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53293">
        <w:rPr>
          <w:rFonts w:ascii="Times New Roman" w:hAnsi="Times New Roman"/>
          <w:b/>
          <w:sz w:val="24"/>
          <w:szCs w:val="24"/>
          <w:lang w:val="en-US"/>
        </w:rPr>
        <w:t>A</w:t>
      </w:r>
      <w:r w:rsidRPr="00B53293">
        <w:rPr>
          <w:rFonts w:ascii="Times New Roman" w:hAnsi="Times New Roman"/>
          <w:b/>
          <w:sz w:val="24"/>
          <w:szCs w:val="24"/>
        </w:rPr>
        <w:t>.</w:t>
      </w:r>
      <w:r w:rsidRPr="00B53293">
        <w:rPr>
          <w:rFonts w:ascii="Times New Roman" w:hAnsi="Times New Roman"/>
          <w:b/>
          <w:sz w:val="24"/>
          <w:szCs w:val="24"/>
        </w:rPr>
        <w:tab/>
      </w:r>
      <w:r w:rsidR="006641DE" w:rsidRPr="008624A9">
        <w:rPr>
          <w:rFonts w:ascii="Times New Roman" w:hAnsi="Times New Roman"/>
          <w:sz w:val="24"/>
          <w:szCs w:val="24"/>
        </w:rPr>
        <w:t xml:space="preserve">Από τη στιγμή </w:t>
      </w:r>
      <w:r w:rsidR="006641DE" w:rsidRPr="007D5E62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054" type="#_x0000_t75" style="width:15.6pt;height:16.8pt" o:ole="">
            <v:imagedata r:id="rId65" o:title=""/>
          </v:shape>
          <o:OLEObject Type="Embed" ProgID="Equation.DSMT4" ShapeID="_x0000_i1054" DrawAspect="Content" ObjectID="_1667634557" r:id="rId66"/>
        </w:object>
      </w:r>
      <w:r w:rsidR="006641DE" w:rsidRPr="008624A9">
        <w:rPr>
          <w:rFonts w:ascii="Times New Roman" w:hAnsi="Times New Roman"/>
          <w:sz w:val="24"/>
          <w:szCs w:val="24"/>
        </w:rPr>
        <w:t xml:space="preserve"> έως τη στιγμή της συνάντησης </w:t>
      </w:r>
      <w:r w:rsidR="006641DE" w:rsidRPr="007D5E62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055" type="#_x0000_t75" style="width:15.6pt;height:16.8pt" o:ole="">
            <v:imagedata r:id="rId67" o:title=""/>
          </v:shape>
          <o:OLEObject Type="Embed" ProgID="Equation.DSMT4" ShapeID="_x0000_i1055" DrawAspect="Content" ObjectID="_1667634558" r:id="rId68"/>
        </w:object>
      </w:r>
    </w:p>
    <w:p w:rsidR="006641DE" w:rsidRPr="00B874DF" w:rsidRDefault="00B874DF" w:rsidP="00B53293">
      <w:pPr>
        <w:spacing w:after="0" w:line="24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B874DF">
        <w:rPr>
          <w:rFonts w:ascii="Times New Roman" w:hAnsi="Times New Roman"/>
          <w:position w:val="-30"/>
          <w:sz w:val="24"/>
          <w:szCs w:val="24"/>
        </w:rPr>
        <w:object w:dxaOrig="3720" w:dyaOrig="720">
          <v:shape id="_x0000_i1056" type="#_x0000_t75" style="width:186pt;height:36pt" o:ole="">
            <v:imagedata r:id="rId69" o:title=""/>
          </v:shape>
          <o:OLEObject Type="Embed" ProgID="Equation.DSMT4" ShapeID="_x0000_i1056" DrawAspect="Content" ObjectID="_1667634559" r:id="rId70"/>
        </w:object>
      </w:r>
      <w:r w:rsidR="006641DE" w:rsidRPr="008624A9">
        <w:rPr>
          <w:rFonts w:ascii="Times New Roman" w:hAnsi="Times New Roman"/>
          <w:sz w:val="24"/>
          <w:szCs w:val="24"/>
        </w:rPr>
        <w:t xml:space="preserve"> </w:t>
      </w:r>
    </w:p>
    <w:p w:rsidR="00B53293" w:rsidRPr="00B53293" w:rsidRDefault="00B53293" w:rsidP="00B53293">
      <w:pPr>
        <w:spacing w:after="120" w:line="24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51089C">
        <w:rPr>
          <w:position w:val="-28"/>
        </w:rPr>
        <w:object w:dxaOrig="2320" w:dyaOrig="660">
          <v:shape id="_x0000_i1057" type="#_x0000_t75" style="width:116.4pt;height:33pt" o:ole="">
            <v:imagedata r:id="rId71" o:title=""/>
          </v:shape>
          <o:OLEObject Type="Embed" ProgID="Equation.DSMT4" ShapeID="_x0000_i1057" DrawAspect="Content" ObjectID="_1667634560" r:id="rId72"/>
        </w:object>
      </w:r>
      <w:r w:rsidRPr="00B53293">
        <w:t xml:space="preserve">     </w:t>
      </w:r>
      <w:r w:rsidRPr="00B53293">
        <w:rPr>
          <w:rFonts w:ascii="Times New Roman" w:hAnsi="Times New Roman"/>
          <w:position w:val="-10"/>
          <w:sz w:val="24"/>
          <w:szCs w:val="24"/>
        </w:rPr>
        <w:object w:dxaOrig="2079" w:dyaOrig="340">
          <v:shape id="_x0000_i1058" type="#_x0000_t75" style="width:106.8pt;height:17.4pt" o:ole="" filled="t" fillcolor="#d8d8d8 [2732]">
            <v:imagedata r:id="rId73" o:title=""/>
          </v:shape>
          <o:OLEObject Type="Embed" ProgID="Equation.DSMT4" ShapeID="_x0000_i1058" DrawAspect="Content" ObjectID="_1667634561" r:id="rId74"/>
        </w:object>
      </w:r>
    </w:p>
    <w:p w:rsidR="006641DE" w:rsidRPr="008624A9" w:rsidRDefault="00B53293" w:rsidP="002A5130">
      <w:pPr>
        <w:spacing w:after="12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53293">
        <w:rPr>
          <w:rFonts w:ascii="Times New Roman" w:hAnsi="Times New Roman"/>
          <w:b/>
          <w:sz w:val="24"/>
          <w:szCs w:val="24"/>
          <w:lang w:val="en-US"/>
        </w:rPr>
        <w:t>B</w:t>
      </w:r>
      <w:r w:rsidRPr="00B53293">
        <w:rPr>
          <w:rFonts w:ascii="Times New Roman" w:hAnsi="Times New Roman"/>
          <w:b/>
          <w:sz w:val="24"/>
          <w:szCs w:val="24"/>
        </w:rPr>
        <w:t>.</w:t>
      </w:r>
      <w:r w:rsidRPr="00B53293">
        <w:rPr>
          <w:rFonts w:ascii="Times New Roman" w:hAnsi="Times New Roman"/>
          <w:sz w:val="24"/>
          <w:szCs w:val="24"/>
        </w:rPr>
        <w:tab/>
      </w:r>
      <w:r w:rsidR="006641DE" w:rsidRPr="008624A9">
        <w:rPr>
          <w:rFonts w:ascii="Times New Roman" w:hAnsi="Times New Roman"/>
          <w:sz w:val="24"/>
          <w:szCs w:val="24"/>
        </w:rPr>
        <w:t xml:space="preserve">Ο </w:t>
      </w:r>
      <w:r w:rsidR="006641DE" w:rsidRPr="007D5E62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059" type="#_x0000_t75" style="width:15.6pt;height:16.8pt" o:ole="">
            <v:imagedata r:id="rId75" o:title=""/>
          </v:shape>
          <o:OLEObject Type="Embed" ProgID="Equation.DSMT4" ShapeID="_x0000_i1059" DrawAspect="Content" ObjectID="_1667634562" r:id="rId76"/>
        </w:object>
      </w:r>
      <w:r w:rsidR="006641DE" w:rsidRPr="008624A9">
        <w:rPr>
          <w:rFonts w:ascii="Times New Roman" w:hAnsi="Times New Roman"/>
          <w:sz w:val="24"/>
          <w:szCs w:val="24"/>
        </w:rPr>
        <w:t xml:space="preserve"> φτάνει στο χωριό Γ τη στιγμή</w:t>
      </w:r>
      <w:r w:rsidR="006641DE">
        <w:rPr>
          <w:rFonts w:ascii="Times New Roman" w:hAnsi="Times New Roman"/>
          <w:sz w:val="24"/>
          <w:szCs w:val="24"/>
        </w:rPr>
        <w:t>:</w:t>
      </w:r>
      <w:r w:rsidR="006641DE" w:rsidRPr="00EC5C33">
        <w:rPr>
          <w:rFonts w:ascii="Times New Roman" w:hAnsi="Times New Roman"/>
          <w:position w:val="-10"/>
          <w:sz w:val="24"/>
          <w:szCs w:val="24"/>
        </w:rPr>
        <w:object w:dxaOrig="3159" w:dyaOrig="340">
          <v:shape id="_x0000_i1060" type="#_x0000_t75" style="width:158.4pt;height:16.8pt" o:ole="">
            <v:imagedata r:id="rId77" o:title=""/>
          </v:shape>
          <o:OLEObject Type="Embed" ProgID="Equation.DSMT4" ShapeID="_x0000_i1060" DrawAspect="Content" ObjectID="_1667634563" r:id="rId78"/>
        </w:object>
      </w:r>
      <w:r w:rsidR="006641DE" w:rsidRPr="008624A9">
        <w:rPr>
          <w:rFonts w:ascii="Times New Roman" w:hAnsi="Times New Roman"/>
          <w:sz w:val="24"/>
          <w:szCs w:val="24"/>
        </w:rPr>
        <w:t xml:space="preserve"> </w:t>
      </w:r>
    </w:p>
    <w:p w:rsidR="006641DE" w:rsidRPr="008624A9" w:rsidRDefault="006641DE" w:rsidP="002A5130">
      <w:pPr>
        <w:spacing w:after="12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8624A9">
        <w:rPr>
          <w:rFonts w:ascii="Times New Roman" w:hAnsi="Times New Roman"/>
          <w:sz w:val="24"/>
          <w:szCs w:val="24"/>
        </w:rPr>
        <w:t xml:space="preserve">Το διάστημα που διανύει ο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061" type="#_x0000_t75" style="width:15.6pt;height:16.8pt" o:ole="">
            <v:imagedata r:id="rId79" o:title=""/>
          </v:shape>
          <o:OLEObject Type="Embed" ProgID="Equation.DSMT4" ShapeID="_x0000_i1061" DrawAspect="Content" ObjectID="_1667634564" r:id="rId80"/>
        </w:object>
      </w:r>
      <w:r w:rsidRPr="008624A9">
        <w:rPr>
          <w:rFonts w:ascii="Times New Roman" w:hAnsi="Times New Roman"/>
          <w:sz w:val="24"/>
          <w:szCs w:val="24"/>
        </w:rPr>
        <w:t xml:space="preserve"> μέχρι τη στιγμή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62" type="#_x0000_t75" style="width:12pt;height:16.8pt" o:ole="">
            <v:imagedata r:id="rId81" o:title=""/>
          </v:shape>
          <o:OLEObject Type="Embed" ProgID="Equation.DSMT4" ShapeID="_x0000_i1062" DrawAspect="Content" ObjectID="_1667634565" r:id="rId82"/>
        </w:object>
      </w:r>
      <w:r w:rsidRPr="008624A9">
        <w:rPr>
          <w:rFonts w:ascii="Times New Roman" w:hAnsi="Times New Roman"/>
          <w:sz w:val="24"/>
          <w:szCs w:val="24"/>
        </w:rPr>
        <w:t xml:space="preserve"> είναι ίσο με το άθροισμα των διαστημάτων που διανύουν οι δύο </w:t>
      </w:r>
      <w:r>
        <w:rPr>
          <w:rFonts w:ascii="Times New Roman" w:hAnsi="Times New Roman"/>
          <w:sz w:val="24"/>
          <w:szCs w:val="24"/>
        </w:rPr>
        <w:t>άνθρωποι</w:t>
      </w:r>
      <w:r w:rsidRPr="008624A9">
        <w:rPr>
          <w:rFonts w:ascii="Times New Roman" w:hAnsi="Times New Roman"/>
          <w:sz w:val="24"/>
          <w:szCs w:val="24"/>
        </w:rPr>
        <w:t xml:space="preserve"> μέχρι τη στιγμή της </w:t>
      </w:r>
      <w:r w:rsidRPr="00AA29E4">
        <w:rPr>
          <w:rFonts w:ascii="Times New Roman" w:hAnsi="Times New Roman"/>
          <w:sz w:val="24"/>
          <w:szCs w:val="24"/>
        </w:rPr>
        <w:t>συνάντησής τ</w:t>
      </w:r>
      <w:r w:rsidRPr="008624A9">
        <w:rPr>
          <w:rFonts w:ascii="Times New Roman" w:hAnsi="Times New Roman"/>
          <w:sz w:val="24"/>
          <w:szCs w:val="24"/>
        </w:rPr>
        <w:t xml:space="preserve">ους </w:t>
      </w:r>
      <w:r w:rsidRPr="007D5E62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063" type="#_x0000_t75" style="width:15.6pt;height:16.8pt" o:ole="">
            <v:imagedata r:id="rId83" o:title=""/>
          </v:shape>
          <o:OLEObject Type="Embed" ProgID="Equation.DSMT4" ShapeID="_x0000_i1063" DrawAspect="Content" ObjectID="_1667634566" r:id="rId84"/>
        </w:object>
      </w:r>
    </w:p>
    <w:p w:rsidR="006641DE" w:rsidRPr="008624A9" w:rsidRDefault="002A5130" w:rsidP="002A5130">
      <w:pPr>
        <w:spacing w:after="120" w:line="24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2A5130">
        <w:rPr>
          <w:rFonts w:ascii="Times New Roman" w:hAnsi="Times New Roman"/>
          <w:position w:val="-24"/>
          <w:sz w:val="24"/>
          <w:szCs w:val="24"/>
        </w:rPr>
        <w:object w:dxaOrig="6180" w:dyaOrig="620">
          <v:shape id="_x0000_i1064" type="#_x0000_t75" style="width:309.6pt;height:31.2pt" o:ole="">
            <v:imagedata r:id="rId85" o:title=""/>
          </v:shape>
          <o:OLEObject Type="Embed" ProgID="Equation.DSMT4" ShapeID="_x0000_i1064" DrawAspect="Content" ObjectID="_1667634567" r:id="rId86"/>
        </w:object>
      </w:r>
      <w:r w:rsidR="006641DE" w:rsidRPr="008624A9">
        <w:rPr>
          <w:rFonts w:ascii="Times New Roman" w:hAnsi="Times New Roman"/>
          <w:sz w:val="24"/>
          <w:szCs w:val="24"/>
        </w:rPr>
        <w:t xml:space="preserve"> </w:t>
      </w:r>
    </w:p>
    <w:p w:rsidR="00445948" w:rsidRPr="00445948" w:rsidRDefault="00B874DF" w:rsidP="002A5130">
      <w:pPr>
        <w:spacing w:line="240" w:lineRule="auto"/>
        <w:ind w:left="851"/>
        <w:jc w:val="both"/>
        <w:rPr>
          <w:rFonts w:ascii="Times New Roman" w:hAnsi="Times New Roman"/>
          <w:sz w:val="24"/>
          <w:szCs w:val="24"/>
          <w:lang w:val="en-US"/>
        </w:rPr>
      </w:pPr>
      <w:r w:rsidRPr="002A5130">
        <w:rPr>
          <w:rFonts w:ascii="Times New Roman" w:hAnsi="Times New Roman"/>
          <w:position w:val="-24"/>
          <w:sz w:val="24"/>
          <w:szCs w:val="24"/>
        </w:rPr>
        <w:object w:dxaOrig="2500" w:dyaOrig="620">
          <v:shape id="_x0000_i1065" type="#_x0000_t75" style="width:127.8pt;height:31.2pt" o:ole="" filled="t" fillcolor="#d8d8d8 [2732]">
            <v:imagedata r:id="rId87" o:title=""/>
          </v:shape>
          <o:OLEObject Type="Embed" ProgID="Equation.DSMT4" ShapeID="_x0000_i1065" DrawAspect="Content" ObjectID="_1667634568" r:id="rId88"/>
        </w:object>
      </w:r>
      <w:r w:rsidR="006641DE">
        <w:rPr>
          <w:rFonts w:ascii="Times New Roman" w:hAnsi="Times New Roman"/>
          <w:sz w:val="24"/>
          <w:szCs w:val="24"/>
        </w:rPr>
        <w:t xml:space="preserve"> </w:t>
      </w:r>
      <w:r w:rsidR="002A513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641DE">
        <w:rPr>
          <w:rFonts w:ascii="Times New Roman" w:hAnsi="Times New Roman"/>
          <w:sz w:val="24"/>
          <w:szCs w:val="24"/>
        </w:rPr>
        <w:t>και από την (3)</w:t>
      </w:r>
      <w:r w:rsidR="002A513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641DE">
        <w:rPr>
          <w:rFonts w:ascii="Times New Roman" w:hAnsi="Times New Roman"/>
          <w:sz w:val="24"/>
          <w:szCs w:val="24"/>
        </w:rPr>
        <w:t xml:space="preserve"> </w:t>
      </w:r>
      <w:r w:rsidRPr="002A5130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066" type="#_x0000_t75" style="width:113.4pt;height:31.2pt" o:ole="" filled="t" fillcolor="#d8d8d8 [2732]">
            <v:imagedata r:id="rId89" o:title=""/>
          </v:shape>
          <o:OLEObject Type="Embed" ProgID="Equation.DSMT4" ShapeID="_x0000_i1066" DrawAspect="Content" ObjectID="_1667634569" r:id="rId90"/>
        </w:object>
      </w:r>
    </w:p>
    <w:sectPr w:rsidR="00445948" w:rsidRPr="00445948" w:rsidSect="00F35A88">
      <w:headerReference w:type="default" r:id="rId91"/>
      <w:footerReference w:type="default" r:id="rId9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160C" w:rsidRDefault="0050160C" w:rsidP="007979CB">
      <w:pPr>
        <w:spacing w:after="0" w:line="240" w:lineRule="auto"/>
      </w:pPr>
      <w:r>
        <w:separator/>
      </w:r>
    </w:p>
  </w:endnote>
  <w:endnote w:type="continuationSeparator" w:id="0">
    <w:p w:rsidR="0050160C" w:rsidRDefault="0050160C" w:rsidP="007979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734553"/>
      <w:docPartObj>
        <w:docPartGallery w:val="Page Numbers (Bottom of Page)"/>
        <w:docPartUnique/>
      </w:docPartObj>
    </w:sdtPr>
    <w:sdtEndPr/>
    <w:sdtContent>
      <w:p w:rsidR="007979CB" w:rsidRDefault="001A1BB8">
        <w:pPr>
          <w:pStyle w:val="a6"/>
          <w:jc w:val="right"/>
        </w:pPr>
        <w:r>
          <w:rPr>
            <w:noProof/>
            <w:lang w:eastAsia="el-GR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352425</wp:posOffset>
                  </wp:positionH>
                  <wp:positionV relativeFrom="paragraph">
                    <wp:posOffset>-62230</wp:posOffset>
                  </wp:positionV>
                  <wp:extent cx="5905500" cy="635"/>
                  <wp:effectExtent l="9525" t="9525" r="9525" b="8890"/>
                  <wp:wrapNone/>
                  <wp:docPr id="1" name="AutoShap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9055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2BF3BA03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6" type="#_x0000_t32" style="position:absolute;margin-left:-27.75pt;margin-top:-4.9pt;width:465pt;height: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"/>
              </w:pict>
            </mc:Fallback>
          </mc:AlternateContent>
        </w:r>
        <w:r w:rsidR="0050160C">
          <w:fldChar w:fldCharType="begin"/>
        </w:r>
        <w:r w:rsidR="0050160C">
          <w:instrText xml:space="preserve"> PAGE   \* MERGEFORMAT </w:instrText>
        </w:r>
        <w:r w:rsidR="0050160C">
          <w:fldChar w:fldCharType="separate"/>
        </w:r>
        <w:r w:rsidR="00B35A2A">
          <w:rPr>
            <w:noProof/>
          </w:rPr>
          <w:t>2</w:t>
        </w:r>
        <w:r w:rsidR="0050160C">
          <w:rPr>
            <w:noProof/>
          </w:rPr>
          <w:fldChar w:fldCharType="end"/>
        </w:r>
      </w:p>
    </w:sdtContent>
  </w:sdt>
  <w:p w:rsidR="007979CB" w:rsidRDefault="007979C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160C" w:rsidRDefault="0050160C" w:rsidP="007979CB">
      <w:pPr>
        <w:spacing w:after="0" w:line="240" w:lineRule="auto"/>
      </w:pPr>
      <w:r>
        <w:separator/>
      </w:r>
    </w:p>
  </w:footnote>
  <w:footnote w:type="continuationSeparator" w:id="0">
    <w:p w:rsidR="0050160C" w:rsidRDefault="0050160C" w:rsidP="007979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79CB" w:rsidRDefault="001A1BB8">
    <w:pPr>
      <w:pStyle w:val="a5"/>
    </w:pPr>
    <w:r>
      <w:rPr>
        <w:noProof/>
        <w:lang w:eastAsia="el-GR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400050</wp:posOffset>
              </wp:positionH>
              <wp:positionV relativeFrom="paragraph">
                <wp:posOffset>236220</wp:posOffset>
              </wp:positionV>
              <wp:extent cx="6200775" cy="0"/>
              <wp:effectExtent l="9525" t="9525" r="9525" b="9525"/>
              <wp:wrapNone/>
              <wp:docPr id="2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0077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28BF05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-31.5pt;margin-top:18.6pt;width:488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A7C8524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B567B4"/>
    <w:multiLevelType w:val="hybridMultilevel"/>
    <w:tmpl w:val="FBF22E70"/>
    <w:lvl w:ilvl="0" w:tplc="DBC00062">
      <w:start w:val="1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491A2B"/>
    <w:multiLevelType w:val="hybridMultilevel"/>
    <w:tmpl w:val="1F125E24"/>
    <w:lvl w:ilvl="0" w:tplc="EADA37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E1F8AC9C">
      <w:start w:val="9"/>
      <w:numFmt w:val="decimal"/>
      <w:lvlText w:val="%2."/>
      <w:lvlJc w:val="left"/>
      <w:pPr>
        <w:tabs>
          <w:tab w:val="num" w:pos="1627"/>
        </w:tabs>
        <w:ind w:left="1627" w:hanging="547"/>
      </w:pPr>
      <w:rPr>
        <w:rFonts w:ascii="Arial" w:hAnsi="Arial" w:cs="Arial" w:hint="default"/>
        <w:b/>
        <w:i w:val="0"/>
        <w:sz w:val="22"/>
        <w:szCs w:val="22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8869D8"/>
    <w:multiLevelType w:val="hybridMultilevel"/>
    <w:tmpl w:val="8F6A6A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136F68"/>
    <w:multiLevelType w:val="hybridMultilevel"/>
    <w:tmpl w:val="C5E45C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916170"/>
    <w:multiLevelType w:val="hybridMultilevel"/>
    <w:tmpl w:val="1F125E24"/>
    <w:lvl w:ilvl="0" w:tplc="EADA37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E1F8AC9C">
      <w:start w:val="9"/>
      <w:numFmt w:val="decimal"/>
      <w:lvlText w:val="%2."/>
      <w:lvlJc w:val="left"/>
      <w:pPr>
        <w:tabs>
          <w:tab w:val="num" w:pos="1627"/>
        </w:tabs>
        <w:ind w:left="1627" w:hanging="547"/>
      </w:pPr>
      <w:rPr>
        <w:rFonts w:ascii="Arial" w:hAnsi="Arial" w:cs="Arial" w:hint="default"/>
        <w:b/>
        <w:i w:val="0"/>
        <w:sz w:val="22"/>
        <w:szCs w:val="22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5592D32"/>
    <w:multiLevelType w:val="hybridMultilevel"/>
    <w:tmpl w:val="37F4F0DE"/>
    <w:lvl w:ilvl="0" w:tplc="3E444A06">
      <w:start w:val="1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CD4"/>
    <w:rsid w:val="00000A05"/>
    <w:rsid w:val="000021C0"/>
    <w:rsid w:val="0000712C"/>
    <w:rsid w:val="000074E4"/>
    <w:rsid w:val="00007F60"/>
    <w:rsid w:val="00011B97"/>
    <w:rsid w:val="00012982"/>
    <w:rsid w:val="000154C5"/>
    <w:rsid w:val="00016DA5"/>
    <w:rsid w:val="00022134"/>
    <w:rsid w:val="00023195"/>
    <w:rsid w:val="00024FEA"/>
    <w:rsid w:val="000323F5"/>
    <w:rsid w:val="0003272D"/>
    <w:rsid w:val="00032961"/>
    <w:rsid w:val="00034FD4"/>
    <w:rsid w:val="00045B6E"/>
    <w:rsid w:val="00054EAE"/>
    <w:rsid w:val="00057854"/>
    <w:rsid w:val="00057F81"/>
    <w:rsid w:val="00063493"/>
    <w:rsid w:val="0006478C"/>
    <w:rsid w:val="00065205"/>
    <w:rsid w:val="00065807"/>
    <w:rsid w:val="00070D2A"/>
    <w:rsid w:val="00073FF7"/>
    <w:rsid w:val="00075204"/>
    <w:rsid w:val="0008138E"/>
    <w:rsid w:val="00083123"/>
    <w:rsid w:val="00084FB2"/>
    <w:rsid w:val="00085FF6"/>
    <w:rsid w:val="000866AA"/>
    <w:rsid w:val="00094060"/>
    <w:rsid w:val="0009690F"/>
    <w:rsid w:val="0009691E"/>
    <w:rsid w:val="000978F1"/>
    <w:rsid w:val="000A3684"/>
    <w:rsid w:val="000A416C"/>
    <w:rsid w:val="000A47F9"/>
    <w:rsid w:val="000A75D4"/>
    <w:rsid w:val="000B26BD"/>
    <w:rsid w:val="000B302B"/>
    <w:rsid w:val="000B62C1"/>
    <w:rsid w:val="000C060D"/>
    <w:rsid w:val="000C1E81"/>
    <w:rsid w:val="000C2174"/>
    <w:rsid w:val="000C5088"/>
    <w:rsid w:val="000C535A"/>
    <w:rsid w:val="000D349A"/>
    <w:rsid w:val="000D7A31"/>
    <w:rsid w:val="000E1554"/>
    <w:rsid w:val="000E3A97"/>
    <w:rsid w:val="000E3C03"/>
    <w:rsid w:val="000E5349"/>
    <w:rsid w:val="000E617C"/>
    <w:rsid w:val="000E6CBF"/>
    <w:rsid w:val="000E7846"/>
    <w:rsid w:val="000F1C43"/>
    <w:rsid w:val="000F416F"/>
    <w:rsid w:val="000F466D"/>
    <w:rsid w:val="00100740"/>
    <w:rsid w:val="00104FBB"/>
    <w:rsid w:val="00105645"/>
    <w:rsid w:val="00111F92"/>
    <w:rsid w:val="001136E2"/>
    <w:rsid w:val="00114170"/>
    <w:rsid w:val="001148D0"/>
    <w:rsid w:val="0011648D"/>
    <w:rsid w:val="00116EFC"/>
    <w:rsid w:val="001218F4"/>
    <w:rsid w:val="0012390D"/>
    <w:rsid w:val="00123AB4"/>
    <w:rsid w:val="00125EC1"/>
    <w:rsid w:val="00132C86"/>
    <w:rsid w:val="00136473"/>
    <w:rsid w:val="00140B42"/>
    <w:rsid w:val="00143DC4"/>
    <w:rsid w:val="001450E4"/>
    <w:rsid w:val="001455A4"/>
    <w:rsid w:val="001456A1"/>
    <w:rsid w:val="001456CC"/>
    <w:rsid w:val="00146963"/>
    <w:rsid w:val="00147B78"/>
    <w:rsid w:val="00147D04"/>
    <w:rsid w:val="00147F30"/>
    <w:rsid w:val="001503DB"/>
    <w:rsid w:val="00152E23"/>
    <w:rsid w:val="00155A4C"/>
    <w:rsid w:val="001562B1"/>
    <w:rsid w:val="001601A5"/>
    <w:rsid w:val="001615E6"/>
    <w:rsid w:val="00164811"/>
    <w:rsid w:val="00181C38"/>
    <w:rsid w:val="00181D03"/>
    <w:rsid w:val="0018381F"/>
    <w:rsid w:val="00186210"/>
    <w:rsid w:val="0018663B"/>
    <w:rsid w:val="00187DFE"/>
    <w:rsid w:val="00190CF3"/>
    <w:rsid w:val="001922DF"/>
    <w:rsid w:val="00192C5C"/>
    <w:rsid w:val="00193E59"/>
    <w:rsid w:val="00194438"/>
    <w:rsid w:val="001A09EF"/>
    <w:rsid w:val="001A0DEE"/>
    <w:rsid w:val="001A1BB8"/>
    <w:rsid w:val="001A6C21"/>
    <w:rsid w:val="001B1134"/>
    <w:rsid w:val="001C1172"/>
    <w:rsid w:val="001C3B8C"/>
    <w:rsid w:val="001C45EC"/>
    <w:rsid w:val="001C7024"/>
    <w:rsid w:val="001C7912"/>
    <w:rsid w:val="001D0F86"/>
    <w:rsid w:val="001E1AFA"/>
    <w:rsid w:val="001E22E7"/>
    <w:rsid w:val="001E3D4C"/>
    <w:rsid w:val="001F019E"/>
    <w:rsid w:val="001F0983"/>
    <w:rsid w:val="001F1F4B"/>
    <w:rsid w:val="001F3D88"/>
    <w:rsid w:val="001F4C06"/>
    <w:rsid w:val="001F6477"/>
    <w:rsid w:val="002007CE"/>
    <w:rsid w:val="00201131"/>
    <w:rsid w:val="002035F3"/>
    <w:rsid w:val="00203F4E"/>
    <w:rsid w:val="00204A12"/>
    <w:rsid w:val="00206FEA"/>
    <w:rsid w:val="0021021D"/>
    <w:rsid w:val="00210924"/>
    <w:rsid w:val="00210BCF"/>
    <w:rsid w:val="00214BEA"/>
    <w:rsid w:val="002228DD"/>
    <w:rsid w:val="00223796"/>
    <w:rsid w:val="002240B0"/>
    <w:rsid w:val="002246C2"/>
    <w:rsid w:val="002302D3"/>
    <w:rsid w:val="00244505"/>
    <w:rsid w:val="00244988"/>
    <w:rsid w:val="00245C21"/>
    <w:rsid w:val="002466D7"/>
    <w:rsid w:val="00250116"/>
    <w:rsid w:val="00250D59"/>
    <w:rsid w:val="00252E4F"/>
    <w:rsid w:val="002549D0"/>
    <w:rsid w:val="00256FEC"/>
    <w:rsid w:val="00257E61"/>
    <w:rsid w:val="002618DE"/>
    <w:rsid w:val="00271791"/>
    <w:rsid w:val="002736EA"/>
    <w:rsid w:val="002737BE"/>
    <w:rsid w:val="00273868"/>
    <w:rsid w:val="00277E60"/>
    <w:rsid w:val="00286B2B"/>
    <w:rsid w:val="00287301"/>
    <w:rsid w:val="002912B4"/>
    <w:rsid w:val="002914BF"/>
    <w:rsid w:val="00291920"/>
    <w:rsid w:val="00293E04"/>
    <w:rsid w:val="00296468"/>
    <w:rsid w:val="002A21A1"/>
    <w:rsid w:val="002A34CE"/>
    <w:rsid w:val="002A5130"/>
    <w:rsid w:val="002A735E"/>
    <w:rsid w:val="002B6464"/>
    <w:rsid w:val="002B6A13"/>
    <w:rsid w:val="002C1311"/>
    <w:rsid w:val="002C132E"/>
    <w:rsid w:val="002C2017"/>
    <w:rsid w:val="002C29BF"/>
    <w:rsid w:val="002C359A"/>
    <w:rsid w:val="002C411C"/>
    <w:rsid w:val="002C63DA"/>
    <w:rsid w:val="002D0252"/>
    <w:rsid w:val="002D0D61"/>
    <w:rsid w:val="002D2190"/>
    <w:rsid w:val="002D258A"/>
    <w:rsid w:val="002D367F"/>
    <w:rsid w:val="002D424C"/>
    <w:rsid w:val="002D7234"/>
    <w:rsid w:val="002E1349"/>
    <w:rsid w:val="002F06E8"/>
    <w:rsid w:val="002F2BCB"/>
    <w:rsid w:val="0030148C"/>
    <w:rsid w:val="00301FCA"/>
    <w:rsid w:val="00305F1C"/>
    <w:rsid w:val="00314810"/>
    <w:rsid w:val="00315910"/>
    <w:rsid w:val="00320BF7"/>
    <w:rsid w:val="00320BFB"/>
    <w:rsid w:val="00320D5E"/>
    <w:rsid w:val="00322AB4"/>
    <w:rsid w:val="0032329A"/>
    <w:rsid w:val="00327D1A"/>
    <w:rsid w:val="00331F98"/>
    <w:rsid w:val="0033268C"/>
    <w:rsid w:val="00334E6C"/>
    <w:rsid w:val="00336C9E"/>
    <w:rsid w:val="00337892"/>
    <w:rsid w:val="003411C1"/>
    <w:rsid w:val="00345377"/>
    <w:rsid w:val="00345F02"/>
    <w:rsid w:val="00346637"/>
    <w:rsid w:val="00346E84"/>
    <w:rsid w:val="003478DE"/>
    <w:rsid w:val="00350828"/>
    <w:rsid w:val="00354A8C"/>
    <w:rsid w:val="00355432"/>
    <w:rsid w:val="0035555F"/>
    <w:rsid w:val="003565BF"/>
    <w:rsid w:val="00356883"/>
    <w:rsid w:val="00360384"/>
    <w:rsid w:val="00361BDF"/>
    <w:rsid w:val="0036427E"/>
    <w:rsid w:val="003643BA"/>
    <w:rsid w:val="003651B3"/>
    <w:rsid w:val="00365F79"/>
    <w:rsid w:val="00373D19"/>
    <w:rsid w:val="0037425B"/>
    <w:rsid w:val="00374866"/>
    <w:rsid w:val="00375D4B"/>
    <w:rsid w:val="00377276"/>
    <w:rsid w:val="003808D8"/>
    <w:rsid w:val="00381228"/>
    <w:rsid w:val="003822C6"/>
    <w:rsid w:val="0038503D"/>
    <w:rsid w:val="003850A3"/>
    <w:rsid w:val="003856F4"/>
    <w:rsid w:val="00385F82"/>
    <w:rsid w:val="0038703C"/>
    <w:rsid w:val="00387192"/>
    <w:rsid w:val="00391E1C"/>
    <w:rsid w:val="00392BBC"/>
    <w:rsid w:val="003948DB"/>
    <w:rsid w:val="003A285A"/>
    <w:rsid w:val="003A3337"/>
    <w:rsid w:val="003A7EB8"/>
    <w:rsid w:val="003B0318"/>
    <w:rsid w:val="003B37F4"/>
    <w:rsid w:val="003B42A6"/>
    <w:rsid w:val="003B556A"/>
    <w:rsid w:val="003B5A4E"/>
    <w:rsid w:val="003B7D20"/>
    <w:rsid w:val="003C7A94"/>
    <w:rsid w:val="003C7B1C"/>
    <w:rsid w:val="003C7D70"/>
    <w:rsid w:val="003D23C3"/>
    <w:rsid w:val="003D2F90"/>
    <w:rsid w:val="003D3E2D"/>
    <w:rsid w:val="003D50B8"/>
    <w:rsid w:val="003D7790"/>
    <w:rsid w:val="003E2207"/>
    <w:rsid w:val="003E27AF"/>
    <w:rsid w:val="003E3175"/>
    <w:rsid w:val="003F2069"/>
    <w:rsid w:val="003F245C"/>
    <w:rsid w:val="003F35E7"/>
    <w:rsid w:val="003F7162"/>
    <w:rsid w:val="003F71E0"/>
    <w:rsid w:val="004019FA"/>
    <w:rsid w:val="00401EAD"/>
    <w:rsid w:val="00403C32"/>
    <w:rsid w:val="00404104"/>
    <w:rsid w:val="00406A47"/>
    <w:rsid w:val="00411ACD"/>
    <w:rsid w:val="00415A63"/>
    <w:rsid w:val="004160B6"/>
    <w:rsid w:val="004179EF"/>
    <w:rsid w:val="00423998"/>
    <w:rsid w:val="0042453B"/>
    <w:rsid w:val="00424A5B"/>
    <w:rsid w:val="00424F02"/>
    <w:rsid w:val="00426067"/>
    <w:rsid w:val="0043281C"/>
    <w:rsid w:val="00432DE2"/>
    <w:rsid w:val="0043371B"/>
    <w:rsid w:val="004337A8"/>
    <w:rsid w:val="00433E4B"/>
    <w:rsid w:val="004405BD"/>
    <w:rsid w:val="0044202C"/>
    <w:rsid w:val="004427D5"/>
    <w:rsid w:val="00445948"/>
    <w:rsid w:val="0045020D"/>
    <w:rsid w:val="00450923"/>
    <w:rsid w:val="00453689"/>
    <w:rsid w:val="00454713"/>
    <w:rsid w:val="00455D8B"/>
    <w:rsid w:val="00455F5F"/>
    <w:rsid w:val="0045678D"/>
    <w:rsid w:val="00456DDD"/>
    <w:rsid w:val="00457030"/>
    <w:rsid w:val="004570FF"/>
    <w:rsid w:val="00460244"/>
    <w:rsid w:val="00462D71"/>
    <w:rsid w:val="00464FD7"/>
    <w:rsid w:val="00467D39"/>
    <w:rsid w:val="00470A5D"/>
    <w:rsid w:val="00471787"/>
    <w:rsid w:val="00472665"/>
    <w:rsid w:val="00472A82"/>
    <w:rsid w:val="00472D45"/>
    <w:rsid w:val="00473236"/>
    <w:rsid w:val="00473646"/>
    <w:rsid w:val="00474BD4"/>
    <w:rsid w:val="00480B70"/>
    <w:rsid w:val="0048346C"/>
    <w:rsid w:val="0048359F"/>
    <w:rsid w:val="00484004"/>
    <w:rsid w:val="00484903"/>
    <w:rsid w:val="004859BF"/>
    <w:rsid w:val="00492C71"/>
    <w:rsid w:val="00494046"/>
    <w:rsid w:val="004947B0"/>
    <w:rsid w:val="00494FCA"/>
    <w:rsid w:val="00495E28"/>
    <w:rsid w:val="00496E9F"/>
    <w:rsid w:val="004A4A31"/>
    <w:rsid w:val="004A70D2"/>
    <w:rsid w:val="004B1B14"/>
    <w:rsid w:val="004B4FD2"/>
    <w:rsid w:val="004B559F"/>
    <w:rsid w:val="004C0413"/>
    <w:rsid w:val="004C0847"/>
    <w:rsid w:val="004C348F"/>
    <w:rsid w:val="004C6294"/>
    <w:rsid w:val="004C7578"/>
    <w:rsid w:val="004D3EBC"/>
    <w:rsid w:val="004D4204"/>
    <w:rsid w:val="004D5981"/>
    <w:rsid w:val="004D6AB5"/>
    <w:rsid w:val="004E3718"/>
    <w:rsid w:val="004E4A0A"/>
    <w:rsid w:val="004E6E2F"/>
    <w:rsid w:val="004E761F"/>
    <w:rsid w:val="004E77AE"/>
    <w:rsid w:val="004F037C"/>
    <w:rsid w:val="004F1509"/>
    <w:rsid w:val="004F2F6E"/>
    <w:rsid w:val="004F693A"/>
    <w:rsid w:val="004F6C74"/>
    <w:rsid w:val="005003DB"/>
    <w:rsid w:val="0050160C"/>
    <w:rsid w:val="005066A5"/>
    <w:rsid w:val="00513286"/>
    <w:rsid w:val="00514BE0"/>
    <w:rsid w:val="00517937"/>
    <w:rsid w:val="00524937"/>
    <w:rsid w:val="00531B3B"/>
    <w:rsid w:val="0053439E"/>
    <w:rsid w:val="00540193"/>
    <w:rsid w:val="00543BC5"/>
    <w:rsid w:val="00547F82"/>
    <w:rsid w:val="005512CD"/>
    <w:rsid w:val="0055669A"/>
    <w:rsid w:val="00556F59"/>
    <w:rsid w:val="005574D9"/>
    <w:rsid w:val="0056046D"/>
    <w:rsid w:val="0056075A"/>
    <w:rsid w:val="005616F3"/>
    <w:rsid w:val="0056775B"/>
    <w:rsid w:val="00573599"/>
    <w:rsid w:val="00574453"/>
    <w:rsid w:val="0057474A"/>
    <w:rsid w:val="0058573D"/>
    <w:rsid w:val="005877E9"/>
    <w:rsid w:val="005923A9"/>
    <w:rsid w:val="00593DCB"/>
    <w:rsid w:val="00594611"/>
    <w:rsid w:val="0059574E"/>
    <w:rsid w:val="005969AF"/>
    <w:rsid w:val="005A1FAD"/>
    <w:rsid w:val="005B20E4"/>
    <w:rsid w:val="005B4543"/>
    <w:rsid w:val="005B4875"/>
    <w:rsid w:val="005B6CD4"/>
    <w:rsid w:val="005C2DA8"/>
    <w:rsid w:val="005C3037"/>
    <w:rsid w:val="005C53DB"/>
    <w:rsid w:val="005D467F"/>
    <w:rsid w:val="005D548B"/>
    <w:rsid w:val="005D65FA"/>
    <w:rsid w:val="005E1572"/>
    <w:rsid w:val="005E1CD9"/>
    <w:rsid w:val="005E3189"/>
    <w:rsid w:val="005F3C42"/>
    <w:rsid w:val="005F43D1"/>
    <w:rsid w:val="005F5E6A"/>
    <w:rsid w:val="006004D8"/>
    <w:rsid w:val="00600B76"/>
    <w:rsid w:val="00601D7B"/>
    <w:rsid w:val="00602DC0"/>
    <w:rsid w:val="006038DC"/>
    <w:rsid w:val="006058A1"/>
    <w:rsid w:val="00611F11"/>
    <w:rsid w:val="00613A40"/>
    <w:rsid w:val="00613CF7"/>
    <w:rsid w:val="00617B2E"/>
    <w:rsid w:val="00617C71"/>
    <w:rsid w:val="006217AE"/>
    <w:rsid w:val="00622EB3"/>
    <w:rsid w:val="006308ED"/>
    <w:rsid w:val="00631591"/>
    <w:rsid w:val="00635710"/>
    <w:rsid w:val="006361AF"/>
    <w:rsid w:val="00636A15"/>
    <w:rsid w:val="00636BF2"/>
    <w:rsid w:val="00637291"/>
    <w:rsid w:val="0064061C"/>
    <w:rsid w:val="00642CDC"/>
    <w:rsid w:val="00647F52"/>
    <w:rsid w:val="00650A84"/>
    <w:rsid w:val="00650DE7"/>
    <w:rsid w:val="00652CA0"/>
    <w:rsid w:val="00652D5E"/>
    <w:rsid w:val="00660C8D"/>
    <w:rsid w:val="00661BDE"/>
    <w:rsid w:val="00661ED5"/>
    <w:rsid w:val="006641DE"/>
    <w:rsid w:val="006656A8"/>
    <w:rsid w:val="0066778E"/>
    <w:rsid w:val="006704F2"/>
    <w:rsid w:val="0068102D"/>
    <w:rsid w:val="0068255A"/>
    <w:rsid w:val="00682D6A"/>
    <w:rsid w:val="006837CB"/>
    <w:rsid w:val="00684041"/>
    <w:rsid w:val="006842B5"/>
    <w:rsid w:val="00691AC2"/>
    <w:rsid w:val="006928E9"/>
    <w:rsid w:val="00697A78"/>
    <w:rsid w:val="006A0653"/>
    <w:rsid w:val="006A2D89"/>
    <w:rsid w:val="006A3C4F"/>
    <w:rsid w:val="006A51E9"/>
    <w:rsid w:val="006A6ECC"/>
    <w:rsid w:val="006A7EDF"/>
    <w:rsid w:val="006B5288"/>
    <w:rsid w:val="006B58FD"/>
    <w:rsid w:val="006B6032"/>
    <w:rsid w:val="006B63FA"/>
    <w:rsid w:val="006B6842"/>
    <w:rsid w:val="006D09C9"/>
    <w:rsid w:val="006D52DE"/>
    <w:rsid w:val="006D5B39"/>
    <w:rsid w:val="006D7654"/>
    <w:rsid w:val="006E0C89"/>
    <w:rsid w:val="006E3E82"/>
    <w:rsid w:val="006E684B"/>
    <w:rsid w:val="006E7CA5"/>
    <w:rsid w:val="006F0BB4"/>
    <w:rsid w:val="006F1CE8"/>
    <w:rsid w:val="006F672F"/>
    <w:rsid w:val="00704126"/>
    <w:rsid w:val="00706BE7"/>
    <w:rsid w:val="00706EC0"/>
    <w:rsid w:val="00707006"/>
    <w:rsid w:val="00707068"/>
    <w:rsid w:val="00710D32"/>
    <w:rsid w:val="00714FAF"/>
    <w:rsid w:val="00716E7D"/>
    <w:rsid w:val="00717678"/>
    <w:rsid w:val="00725FF3"/>
    <w:rsid w:val="00726B5F"/>
    <w:rsid w:val="0073589F"/>
    <w:rsid w:val="00736B83"/>
    <w:rsid w:val="007467D4"/>
    <w:rsid w:val="007469C6"/>
    <w:rsid w:val="00747858"/>
    <w:rsid w:val="00750DA5"/>
    <w:rsid w:val="00752CB1"/>
    <w:rsid w:val="00761F47"/>
    <w:rsid w:val="00764BAF"/>
    <w:rsid w:val="0076773C"/>
    <w:rsid w:val="00771113"/>
    <w:rsid w:val="0077139F"/>
    <w:rsid w:val="00771B8A"/>
    <w:rsid w:val="00772FEB"/>
    <w:rsid w:val="0077360D"/>
    <w:rsid w:val="00773DB6"/>
    <w:rsid w:val="007741E8"/>
    <w:rsid w:val="0077571B"/>
    <w:rsid w:val="007760E0"/>
    <w:rsid w:val="00782593"/>
    <w:rsid w:val="007874A6"/>
    <w:rsid w:val="00791264"/>
    <w:rsid w:val="0079232B"/>
    <w:rsid w:val="0079317C"/>
    <w:rsid w:val="007935B1"/>
    <w:rsid w:val="0079706D"/>
    <w:rsid w:val="007979CB"/>
    <w:rsid w:val="007A0059"/>
    <w:rsid w:val="007A0830"/>
    <w:rsid w:val="007A1275"/>
    <w:rsid w:val="007A21D2"/>
    <w:rsid w:val="007A29F1"/>
    <w:rsid w:val="007A2CE7"/>
    <w:rsid w:val="007A2D62"/>
    <w:rsid w:val="007B12F9"/>
    <w:rsid w:val="007B2114"/>
    <w:rsid w:val="007B261D"/>
    <w:rsid w:val="007B2B71"/>
    <w:rsid w:val="007B3581"/>
    <w:rsid w:val="007B6678"/>
    <w:rsid w:val="007B7951"/>
    <w:rsid w:val="007C07FA"/>
    <w:rsid w:val="007C0A78"/>
    <w:rsid w:val="007C166E"/>
    <w:rsid w:val="007C3363"/>
    <w:rsid w:val="007C5A30"/>
    <w:rsid w:val="007C7472"/>
    <w:rsid w:val="007C7649"/>
    <w:rsid w:val="007C7C48"/>
    <w:rsid w:val="007D0E88"/>
    <w:rsid w:val="007D1344"/>
    <w:rsid w:val="007D4DC2"/>
    <w:rsid w:val="007E04B0"/>
    <w:rsid w:val="007E0522"/>
    <w:rsid w:val="007E5E65"/>
    <w:rsid w:val="007F0377"/>
    <w:rsid w:val="007F1485"/>
    <w:rsid w:val="007F33E3"/>
    <w:rsid w:val="007F5120"/>
    <w:rsid w:val="00803CC9"/>
    <w:rsid w:val="00803E4A"/>
    <w:rsid w:val="00805101"/>
    <w:rsid w:val="00806E19"/>
    <w:rsid w:val="00807ADA"/>
    <w:rsid w:val="00810ED9"/>
    <w:rsid w:val="00815FFF"/>
    <w:rsid w:val="008163AC"/>
    <w:rsid w:val="00820666"/>
    <w:rsid w:val="008214C8"/>
    <w:rsid w:val="00823C52"/>
    <w:rsid w:val="00825B82"/>
    <w:rsid w:val="00830A3F"/>
    <w:rsid w:val="00831652"/>
    <w:rsid w:val="00833A58"/>
    <w:rsid w:val="00840F83"/>
    <w:rsid w:val="008424CA"/>
    <w:rsid w:val="00844296"/>
    <w:rsid w:val="00845562"/>
    <w:rsid w:val="008505D4"/>
    <w:rsid w:val="00855411"/>
    <w:rsid w:val="00855C19"/>
    <w:rsid w:val="00855C5A"/>
    <w:rsid w:val="00856D6E"/>
    <w:rsid w:val="0086114E"/>
    <w:rsid w:val="00862217"/>
    <w:rsid w:val="00862649"/>
    <w:rsid w:val="008721AD"/>
    <w:rsid w:val="00872C69"/>
    <w:rsid w:val="00873D98"/>
    <w:rsid w:val="008744A6"/>
    <w:rsid w:val="0087556D"/>
    <w:rsid w:val="00880045"/>
    <w:rsid w:val="0088041C"/>
    <w:rsid w:val="008812AD"/>
    <w:rsid w:val="008813B4"/>
    <w:rsid w:val="00883372"/>
    <w:rsid w:val="00886500"/>
    <w:rsid w:val="008866AE"/>
    <w:rsid w:val="0089051E"/>
    <w:rsid w:val="008918EF"/>
    <w:rsid w:val="00892AC9"/>
    <w:rsid w:val="00893741"/>
    <w:rsid w:val="008958A9"/>
    <w:rsid w:val="00897D78"/>
    <w:rsid w:val="008A2064"/>
    <w:rsid w:val="008A2D00"/>
    <w:rsid w:val="008A2F4A"/>
    <w:rsid w:val="008A3C7A"/>
    <w:rsid w:val="008A448E"/>
    <w:rsid w:val="008A4C5E"/>
    <w:rsid w:val="008A52D2"/>
    <w:rsid w:val="008B301C"/>
    <w:rsid w:val="008B392F"/>
    <w:rsid w:val="008B4B6C"/>
    <w:rsid w:val="008B60C2"/>
    <w:rsid w:val="008C0118"/>
    <w:rsid w:val="008C0AF1"/>
    <w:rsid w:val="008C2B08"/>
    <w:rsid w:val="008C4E2D"/>
    <w:rsid w:val="008C6BA5"/>
    <w:rsid w:val="008D0F27"/>
    <w:rsid w:val="008D22D0"/>
    <w:rsid w:val="008D6C51"/>
    <w:rsid w:val="008E0C99"/>
    <w:rsid w:val="008E1680"/>
    <w:rsid w:val="008E7897"/>
    <w:rsid w:val="008F24FB"/>
    <w:rsid w:val="008F478F"/>
    <w:rsid w:val="008F5C33"/>
    <w:rsid w:val="008F6F90"/>
    <w:rsid w:val="0090198F"/>
    <w:rsid w:val="0090250F"/>
    <w:rsid w:val="00902BA4"/>
    <w:rsid w:val="00903A40"/>
    <w:rsid w:val="00904FB3"/>
    <w:rsid w:val="009065F0"/>
    <w:rsid w:val="009101CD"/>
    <w:rsid w:val="0091109E"/>
    <w:rsid w:val="00913813"/>
    <w:rsid w:val="00917303"/>
    <w:rsid w:val="00921208"/>
    <w:rsid w:val="009274D4"/>
    <w:rsid w:val="00927985"/>
    <w:rsid w:val="009315E9"/>
    <w:rsid w:val="00932775"/>
    <w:rsid w:val="00935ED1"/>
    <w:rsid w:val="0093720D"/>
    <w:rsid w:val="009374A9"/>
    <w:rsid w:val="00941566"/>
    <w:rsid w:val="0094314B"/>
    <w:rsid w:val="0094384A"/>
    <w:rsid w:val="00944142"/>
    <w:rsid w:val="009453FC"/>
    <w:rsid w:val="009458E8"/>
    <w:rsid w:val="00945FBF"/>
    <w:rsid w:val="009461A5"/>
    <w:rsid w:val="00947F76"/>
    <w:rsid w:val="009524BD"/>
    <w:rsid w:val="00953310"/>
    <w:rsid w:val="00955946"/>
    <w:rsid w:val="00956712"/>
    <w:rsid w:val="009568D3"/>
    <w:rsid w:val="00966E79"/>
    <w:rsid w:val="00970E53"/>
    <w:rsid w:val="009734DD"/>
    <w:rsid w:val="00974908"/>
    <w:rsid w:val="009763F7"/>
    <w:rsid w:val="00980262"/>
    <w:rsid w:val="00980500"/>
    <w:rsid w:val="00985CB3"/>
    <w:rsid w:val="009869F9"/>
    <w:rsid w:val="009917FB"/>
    <w:rsid w:val="00994884"/>
    <w:rsid w:val="009948B9"/>
    <w:rsid w:val="00995ED5"/>
    <w:rsid w:val="009A01D1"/>
    <w:rsid w:val="009A1423"/>
    <w:rsid w:val="009A4C4C"/>
    <w:rsid w:val="009B0E24"/>
    <w:rsid w:val="009B263C"/>
    <w:rsid w:val="009B704D"/>
    <w:rsid w:val="009C00EC"/>
    <w:rsid w:val="009C0D13"/>
    <w:rsid w:val="009C1AAB"/>
    <w:rsid w:val="009C3306"/>
    <w:rsid w:val="009C3908"/>
    <w:rsid w:val="009C4533"/>
    <w:rsid w:val="009C5E78"/>
    <w:rsid w:val="009C611D"/>
    <w:rsid w:val="009C7D48"/>
    <w:rsid w:val="009D1F96"/>
    <w:rsid w:val="009D3D21"/>
    <w:rsid w:val="009D410B"/>
    <w:rsid w:val="009D4B57"/>
    <w:rsid w:val="009D66CC"/>
    <w:rsid w:val="009D7AFC"/>
    <w:rsid w:val="009E0377"/>
    <w:rsid w:val="009E289C"/>
    <w:rsid w:val="009E4060"/>
    <w:rsid w:val="009E42DC"/>
    <w:rsid w:val="009E49AA"/>
    <w:rsid w:val="009F2BCF"/>
    <w:rsid w:val="009F2CE9"/>
    <w:rsid w:val="009F63BE"/>
    <w:rsid w:val="009F7D94"/>
    <w:rsid w:val="00A00B1F"/>
    <w:rsid w:val="00A00FD9"/>
    <w:rsid w:val="00A058B5"/>
    <w:rsid w:val="00A07299"/>
    <w:rsid w:val="00A07526"/>
    <w:rsid w:val="00A118EE"/>
    <w:rsid w:val="00A243F7"/>
    <w:rsid w:val="00A248A0"/>
    <w:rsid w:val="00A305AF"/>
    <w:rsid w:val="00A306F2"/>
    <w:rsid w:val="00A30890"/>
    <w:rsid w:val="00A318CF"/>
    <w:rsid w:val="00A32165"/>
    <w:rsid w:val="00A339EE"/>
    <w:rsid w:val="00A3556C"/>
    <w:rsid w:val="00A35958"/>
    <w:rsid w:val="00A360BD"/>
    <w:rsid w:val="00A36A78"/>
    <w:rsid w:val="00A40708"/>
    <w:rsid w:val="00A41788"/>
    <w:rsid w:val="00A426BE"/>
    <w:rsid w:val="00A42C85"/>
    <w:rsid w:val="00A437E7"/>
    <w:rsid w:val="00A44516"/>
    <w:rsid w:val="00A454A1"/>
    <w:rsid w:val="00A53783"/>
    <w:rsid w:val="00A61D2B"/>
    <w:rsid w:val="00A65B68"/>
    <w:rsid w:val="00A70ED1"/>
    <w:rsid w:val="00A71CDA"/>
    <w:rsid w:val="00A73BAE"/>
    <w:rsid w:val="00A81950"/>
    <w:rsid w:val="00A82A06"/>
    <w:rsid w:val="00A84A37"/>
    <w:rsid w:val="00A86653"/>
    <w:rsid w:val="00A90067"/>
    <w:rsid w:val="00A93526"/>
    <w:rsid w:val="00A93810"/>
    <w:rsid w:val="00A977ED"/>
    <w:rsid w:val="00AA2B8D"/>
    <w:rsid w:val="00AA2BEC"/>
    <w:rsid w:val="00AA3690"/>
    <w:rsid w:val="00AA404C"/>
    <w:rsid w:val="00AA766C"/>
    <w:rsid w:val="00AA7E6C"/>
    <w:rsid w:val="00AB0194"/>
    <w:rsid w:val="00AB1BED"/>
    <w:rsid w:val="00AB2B51"/>
    <w:rsid w:val="00AB682E"/>
    <w:rsid w:val="00AB7B63"/>
    <w:rsid w:val="00AC0880"/>
    <w:rsid w:val="00AC2C30"/>
    <w:rsid w:val="00AC35E1"/>
    <w:rsid w:val="00AC3BAC"/>
    <w:rsid w:val="00AC423D"/>
    <w:rsid w:val="00AC4A47"/>
    <w:rsid w:val="00AC5191"/>
    <w:rsid w:val="00AC671A"/>
    <w:rsid w:val="00AC7EC2"/>
    <w:rsid w:val="00AC7F40"/>
    <w:rsid w:val="00AD16E4"/>
    <w:rsid w:val="00AD3182"/>
    <w:rsid w:val="00AD36AC"/>
    <w:rsid w:val="00AD718A"/>
    <w:rsid w:val="00AD7633"/>
    <w:rsid w:val="00AE3600"/>
    <w:rsid w:val="00AE38BA"/>
    <w:rsid w:val="00AF02EA"/>
    <w:rsid w:val="00AF1B58"/>
    <w:rsid w:val="00AF1E9B"/>
    <w:rsid w:val="00AF27A2"/>
    <w:rsid w:val="00AF2BA6"/>
    <w:rsid w:val="00AF5251"/>
    <w:rsid w:val="00AF54D4"/>
    <w:rsid w:val="00B0146F"/>
    <w:rsid w:val="00B02AAA"/>
    <w:rsid w:val="00B20714"/>
    <w:rsid w:val="00B229CB"/>
    <w:rsid w:val="00B251F2"/>
    <w:rsid w:val="00B25F54"/>
    <w:rsid w:val="00B27EB2"/>
    <w:rsid w:val="00B3342B"/>
    <w:rsid w:val="00B34239"/>
    <w:rsid w:val="00B3544A"/>
    <w:rsid w:val="00B35A2A"/>
    <w:rsid w:val="00B40E54"/>
    <w:rsid w:val="00B41305"/>
    <w:rsid w:val="00B424D9"/>
    <w:rsid w:val="00B4358D"/>
    <w:rsid w:val="00B53293"/>
    <w:rsid w:val="00B53BC0"/>
    <w:rsid w:val="00B54971"/>
    <w:rsid w:val="00B572AF"/>
    <w:rsid w:val="00B601E3"/>
    <w:rsid w:val="00B607CF"/>
    <w:rsid w:val="00B61490"/>
    <w:rsid w:val="00B644C7"/>
    <w:rsid w:val="00B67882"/>
    <w:rsid w:val="00B74959"/>
    <w:rsid w:val="00B755E4"/>
    <w:rsid w:val="00B77319"/>
    <w:rsid w:val="00B80E44"/>
    <w:rsid w:val="00B810B2"/>
    <w:rsid w:val="00B81F4E"/>
    <w:rsid w:val="00B82DA5"/>
    <w:rsid w:val="00B84452"/>
    <w:rsid w:val="00B874DF"/>
    <w:rsid w:val="00B87A43"/>
    <w:rsid w:val="00B92258"/>
    <w:rsid w:val="00B950B7"/>
    <w:rsid w:val="00B96275"/>
    <w:rsid w:val="00B966F3"/>
    <w:rsid w:val="00BA0406"/>
    <w:rsid w:val="00BA0B75"/>
    <w:rsid w:val="00BA115D"/>
    <w:rsid w:val="00BB1B40"/>
    <w:rsid w:val="00BB2B12"/>
    <w:rsid w:val="00BB3CBC"/>
    <w:rsid w:val="00BB3DB1"/>
    <w:rsid w:val="00BB4C2A"/>
    <w:rsid w:val="00BC212B"/>
    <w:rsid w:val="00BC2C94"/>
    <w:rsid w:val="00BD1608"/>
    <w:rsid w:val="00BD4388"/>
    <w:rsid w:val="00BD4B33"/>
    <w:rsid w:val="00BD50AF"/>
    <w:rsid w:val="00BD7123"/>
    <w:rsid w:val="00BD7527"/>
    <w:rsid w:val="00BE0CDB"/>
    <w:rsid w:val="00BE0DF6"/>
    <w:rsid w:val="00BE2487"/>
    <w:rsid w:val="00BE2BE9"/>
    <w:rsid w:val="00BE33FB"/>
    <w:rsid w:val="00BE485E"/>
    <w:rsid w:val="00BE4C66"/>
    <w:rsid w:val="00BE4D48"/>
    <w:rsid w:val="00BE52B6"/>
    <w:rsid w:val="00BE5B9A"/>
    <w:rsid w:val="00BE7680"/>
    <w:rsid w:val="00BF1844"/>
    <w:rsid w:val="00BF1A3A"/>
    <w:rsid w:val="00BF5A7E"/>
    <w:rsid w:val="00BF6E29"/>
    <w:rsid w:val="00BF7149"/>
    <w:rsid w:val="00C00690"/>
    <w:rsid w:val="00C01B4B"/>
    <w:rsid w:val="00C04A86"/>
    <w:rsid w:val="00C07249"/>
    <w:rsid w:val="00C07B99"/>
    <w:rsid w:val="00C1414A"/>
    <w:rsid w:val="00C22523"/>
    <w:rsid w:val="00C241F4"/>
    <w:rsid w:val="00C25B5D"/>
    <w:rsid w:val="00C35BBE"/>
    <w:rsid w:val="00C37488"/>
    <w:rsid w:val="00C37B38"/>
    <w:rsid w:val="00C404E7"/>
    <w:rsid w:val="00C415DC"/>
    <w:rsid w:val="00C41AC4"/>
    <w:rsid w:val="00C44EDF"/>
    <w:rsid w:val="00C45B9D"/>
    <w:rsid w:val="00C45C9E"/>
    <w:rsid w:val="00C477CC"/>
    <w:rsid w:val="00C53CE7"/>
    <w:rsid w:val="00C54B9B"/>
    <w:rsid w:val="00C56B4A"/>
    <w:rsid w:val="00C5700C"/>
    <w:rsid w:val="00C623B6"/>
    <w:rsid w:val="00C6398A"/>
    <w:rsid w:val="00C651BC"/>
    <w:rsid w:val="00C669F2"/>
    <w:rsid w:val="00C73CEB"/>
    <w:rsid w:val="00C749A2"/>
    <w:rsid w:val="00C7655F"/>
    <w:rsid w:val="00C77198"/>
    <w:rsid w:val="00C813E7"/>
    <w:rsid w:val="00C837FF"/>
    <w:rsid w:val="00C87C80"/>
    <w:rsid w:val="00C90294"/>
    <w:rsid w:val="00C90E9C"/>
    <w:rsid w:val="00C92AB1"/>
    <w:rsid w:val="00C94723"/>
    <w:rsid w:val="00C97563"/>
    <w:rsid w:val="00C97DCC"/>
    <w:rsid w:val="00CA0279"/>
    <w:rsid w:val="00CA09CF"/>
    <w:rsid w:val="00CA1B77"/>
    <w:rsid w:val="00CA381F"/>
    <w:rsid w:val="00CA3FF2"/>
    <w:rsid w:val="00CA57C1"/>
    <w:rsid w:val="00CA6380"/>
    <w:rsid w:val="00CB61A7"/>
    <w:rsid w:val="00CB6A05"/>
    <w:rsid w:val="00CB6F75"/>
    <w:rsid w:val="00CC3894"/>
    <w:rsid w:val="00CC4604"/>
    <w:rsid w:val="00CC5B18"/>
    <w:rsid w:val="00CC622F"/>
    <w:rsid w:val="00CD536C"/>
    <w:rsid w:val="00CD55C4"/>
    <w:rsid w:val="00CD5ADD"/>
    <w:rsid w:val="00CD6984"/>
    <w:rsid w:val="00CD7022"/>
    <w:rsid w:val="00CE13B5"/>
    <w:rsid w:val="00CE2500"/>
    <w:rsid w:val="00CE31E1"/>
    <w:rsid w:val="00CF5A95"/>
    <w:rsid w:val="00CF6B04"/>
    <w:rsid w:val="00CF6CE0"/>
    <w:rsid w:val="00CF7813"/>
    <w:rsid w:val="00D034D2"/>
    <w:rsid w:val="00D03895"/>
    <w:rsid w:val="00D03D95"/>
    <w:rsid w:val="00D0444A"/>
    <w:rsid w:val="00D04482"/>
    <w:rsid w:val="00D06C5D"/>
    <w:rsid w:val="00D15121"/>
    <w:rsid w:val="00D15465"/>
    <w:rsid w:val="00D15FE0"/>
    <w:rsid w:val="00D16F9E"/>
    <w:rsid w:val="00D223B4"/>
    <w:rsid w:val="00D30D86"/>
    <w:rsid w:val="00D36121"/>
    <w:rsid w:val="00D371EB"/>
    <w:rsid w:val="00D40BCD"/>
    <w:rsid w:val="00D41A0D"/>
    <w:rsid w:val="00D41D82"/>
    <w:rsid w:val="00D43AEB"/>
    <w:rsid w:val="00D51BBC"/>
    <w:rsid w:val="00D52266"/>
    <w:rsid w:val="00D52A84"/>
    <w:rsid w:val="00D533C8"/>
    <w:rsid w:val="00D53E9C"/>
    <w:rsid w:val="00D55A54"/>
    <w:rsid w:val="00D60AEC"/>
    <w:rsid w:val="00D619E4"/>
    <w:rsid w:val="00D64878"/>
    <w:rsid w:val="00D64D77"/>
    <w:rsid w:val="00D668BA"/>
    <w:rsid w:val="00D719D2"/>
    <w:rsid w:val="00D76997"/>
    <w:rsid w:val="00D76ACA"/>
    <w:rsid w:val="00D82050"/>
    <w:rsid w:val="00D85363"/>
    <w:rsid w:val="00D85432"/>
    <w:rsid w:val="00D8649D"/>
    <w:rsid w:val="00D905EF"/>
    <w:rsid w:val="00D90B5E"/>
    <w:rsid w:val="00D927DA"/>
    <w:rsid w:val="00D96E77"/>
    <w:rsid w:val="00D97568"/>
    <w:rsid w:val="00DA4AC2"/>
    <w:rsid w:val="00DA5EC4"/>
    <w:rsid w:val="00DA627A"/>
    <w:rsid w:val="00DA762F"/>
    <w:rsid w:val="00DA79E8"/>
    <w:rsid w:val="00DB2D86"/>
    <w:rsid w:val="00DB2F39"/>
    <w:rsid w:val="00DB765B"/>
    <w:rsid w:val="00DC0530"/>
    <w:rsid w:val="00DC35F5"/>
    <w:rsid w:val="00DC4368"/>
    <w:rsid w:val="00DC4820"/>
    <w:rsid w:val="00DC4A56"/>
    <w:rsid w:val="00DC4CF0"/>
    <w:rsid w:val="00DC4DBC"/>
    <w:rsid w:val="00DC628C"/>
    <w:rsid w:val="00DD0745"/>
    <w:rsid w:val="00DD074A"/>
    <w:rsid w:val="00DD2C3F"/>
    <w:rsid w:val="00DD49ED"/>
    <w:rsid w:val="00DD5747"/>
    <w:rsid w:val="00DE1393"/>
    <w:rsid w:val="00DE3B7E"/>
    <w:rsid w:val="00DE4684"/>
    <w:rsid w:val="00DE5EF5"/>
    <w:rsid w:val="00DE7DF9"/>
    <w:rsid w:val="00DF5778"/>
    <w:rsid w:val="00DF5890"/>
    <w:rsid w:val="00DF7A06"/>
    <w:rsid w:val="00E0089F"/>
    <w:rsid w:val="00E03024"/>
    <w:rsid w:val="00E1208E"/>
    <w:rsid w:val="00E1449C"/>
    <w:rsid w:val="00E153C4"/>
    <w:rsid w:val="00E21A0A"/>
    <w:rsid w:val="00E230A8"/>
    <w:rsid w:val="00E26FA0"/>
    <w:rsid w:val="00E30EA2"/>
    <w:rsid w:val="00E32083"/>
    <w:rsid w:val="00E346C8"/>
    <w:rsid w:val="00E35B23"/>
    <w:rsid w:val="00E35FD5"/>
    <w:rsid w:val="00E45ECF"/>
    <w:rsid w:val="00E46650"/>
    <w:rsid w:val="00E51F72"/>
    <w:rsid w:val="00E57BAC"/>
    <w:rsid w:val="00E65D8A"/>
    <w:rsid w:val="00E65F8B"/>
    <w:rsid w:val="00E67396"/>
    <w:rsid w:val="00E73496"/>
    <w:rsid w:val="00E7490B"/>
    <w:rsid w:val="00E75456"/>
    <w:rsid w:val="00E83581"/>
    <w:rsid w:val="00E8359F"/>
    <w:rsid w:val="00E91A39"/>
    <w:rsid w:val="00E9348A"/>
    <w:rsid w:val="00E935CF"/>
    <w:rsid w:val="00E93DC5"/>
    <w:rsid w:val="00E96098"/>
    <w:rsid w:val="00EA0F27"/>
    <w:rsid w:val="00EA1DD5"/>
    <w:rsid w:val="00EA3A3C"/>
    <w:rsid w:val="00EA3D95"/>
    <w:rsid w:val="00EA424A"/>
    <w:rsid w:val="00EA4606"/>
    <w:rsid w:val="00EC06DE"/>
    <w:rsid w:val="00EC0715"/>
    <w:rsid w:val="00EC22A4"/>
    <w:rsid w:val="00EC69F0"/>
    <w:rsid w:val="00EC7D2B"/>
    <w:rsid w:val="00ED397B"/>
    <w:rsid w:val="00ED4068"/>
    <w:rsid w:val="00EF093D"/>
    <w:rsid w:val="00EF0EF9"/>
    <w:rsid w:val="00EF3D61"/>
    <w:rsid w:val="00F01DE4"/>
    <w:rsid w:val="00F0221B"/>
    <w:rsid w:val="00F02B0C"/>
    <w:rsid w:val="00F03522"/>
    <w:rsid w:val="00F03850"/>
    <w:rsid w:val="00F04295"/>
    <w:rsid w:val="00F050DB"/>
    <w:rsid w:val="00F0547B"/>
    <w:rsid w:val="00F05DF6"/>
    <w:rsid w:val="00F12382"/>
    <w:rsid w:val="00F200C8"/>
    <w:rsid w:val="00F20838"/>
    <w:rsid w:val="00F20C54"/>
    <w:rsid w:val="00F221CE"/>
    <w:rsid w:val="00F23C30"/>
    <w:rsid w:val="00F30F38"/>
    <w:rsid w:val="00F3147C"/>
    <w:rsid w:val="00F31E14"/>
    <w:rsid w:val="00F3381C"/>
    <w:rsid w:val="00F34736"/>
    <w:rsid w:val="00F35A88"/>
    <w:rsid w:val="00F42D5B"/>
    <w:rsid w:val="00F4463F"/>
    <w:rsid w:val="00F51D5E"/>
    <w:rsid w:val="00F51E8C"/>
    <w:rsid w:val="00F54852"/>
    <w:rsid w:val="00F60C5D"/>
    <w:rsid w:val="00F64DAC"/>
    <w:rsid w:val="00F64EE5"/>
    <w:rsid w:val="00F71369"/>
    <w:rsid w:val="00F7207A"/>
    <w:rsid w:val="00F7564C"/>
    <w:rsid w:val="00F81DAE"/>
    <w:rsid w:val="00F82A5A"/>
    <w:rsid w:val="00F879DE"/>
    <w:rsid w:val="00F917AE"/>
    <w:rsid w:val="00F91F2E"/>
    <w:rsid w:val="00F92817"/>
    <w:rsid w:val="00F93045"/>
    <w:rsid w:val="00F93744"/>
    <w:rsid w:val="00F93E27"/>
    <w:rsid w:val="00F95E6D"/>
    <w:rsid w:val="00FA0EE1"/>
    <w:rsid w:val="00FA0F9B"/>
    <w:rsid w:val="00FA14F7"/>
    <w:rsid w:val="00FA4012"/>
    <w:rsid w:val="00FA6FAD"/>
    <w:rsid w:val="00FB29E1"/>
    <w:rsid w:val="00FB4425"/>
    <w:rsid w:val="00FB5530"/>
    <w:rsid w:val="00FB5658"/>
    <w:rsid w:val="00FB7EA2"/>
    <w:rsid w:val="00FC33E5"/>
    <w:rsid w:val="00FC3CA3"/>
    <w:rsid w:val="00FC57F4"/>
    <w:rsid w:val="00FC7D75"/>
    <w:rsid w:val="00FD30F8"/>
    <w:rsid w:val="00FD4B3E"/>
    <w:rsid w:val="00FD5026"/>
    <w:rsid w:val="00FD714D"/>
    <w:rsid w:val="00FD779F"/>
    <w:rsid w:val="00FE1168"/>
    <w:rsid w:val="00FE25CB"/>
    <w:rsid w:val="00FE7B91"/>
    <w:rsid w:val="00FF3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339FE37-78E2-425B-BCBE-25DB33FF9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F35A88"/>
    <w:pPr>
      <w:spacing w:after="200" w:line="276" w:lineRule="auto"/>
    </w:pPr>
    <w:rPr>
      <w:sz w:val="22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unhideWhenUsed/>
    <w:rsid w:val="009C4533"/>
    <w:pPr>
      <w:numPr>
        <w:numId w:val="1"/>
      </w:numPr>
      <w:contextualSpacing/>
    </w:pPr>
  </w:style>
  <w:style w:type="paragraph" w:styleId="a4">
    <w:name w:val="Balloon Text"/>
    <w:basedOn w:val="a0"/>
    <w:link w:val="Char"/>
    <w:uiPriority w:val="99"/>
    <w:semiHidden/>
    <w:unhideWhenUsed/>
    <w:rsid w:val="00B342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4"/>
    <w:uiPriority w:val="99"/>
    <w:semiHidden/>
    <w:rsid w:val="00B34239"/>
    <w:rPr>
      <w:rFonts w:ascii="Tahoma" w:hAnsi="Tahoma" w:cs="Tahoma"/>
      <w:sz w:val="16"/>
      <w:szCs w:val="16"/>
      <w:lang w:eastAsia="en-US"/>
    </w:rPr>
  </w:style>
  <w:style w:type="paragraph" w:styleId="a5">
    <w:name w:val="header"/>
    <w:basedOn w:val="a0"/>
    <w:link w:val="Char0"/>
    <w:uiPriority w:val="99"/>
    <w:semiHidden/>
    <w:unhideWhenUsed/>
    <w:rsid w:val="007979C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5"/>
    <w:uiPriority w:val="99"/>
    <w:semiHidden/>
    <w:rsid w:val="007979CB"/>
    <w:rPr>
      <w:sz w:val="22"/>
      <w:szCs w:val="22"/>
      <w:lang w:eastAsia="en-US"/>
    </w:rPr>
  </w:style>
  <w:style w:type="paragraph" w:styleId="a6">
    <w:name w:val="footer"/>
    <w:basedOn w:val="a0"/>
    <w:link w:val="Char1"/>
    <w:uiPriority w:val="99"/>
    <w:unhideWhenUsed/>
    <w:rsid w:val="007979C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1"/>
    <w:link w:val="a6"/>
    <w:uiPriority w:val="99"/>
    <w:rsid w:val="007979CB"/>
    <w:rPr>
      <w:sz w:val="22"/>
      <w:szCs w:val="22"/>
      <w:lang w:eastAsia="en-US"/>
    </w:rPr>
  </w:style>
  <w:style w:type="paragraph" w:styleId="a7">
    <w:name w:val="List Paragraph"/>
    <w:basedOn w:val="a0"/>
    <w:uiPriority w:val="34"/>
    <w:qFormat/>
    <w:rsid w:val="00BB3D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jpeg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9EF5D6-55F3-441A-8F78-BE04B537A3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80</Words>
  <Characters>2054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rge Hadjispiros</dc:creator>
  <cp:lastModifiedBy>dmarg</cp:lastModifiedBy>
  <cp:revision>2</cp:revision>
  <cp:lastPrinted>2020-11-22T13:14:00Z</cp:lastPrinted>
  <dcterms:created xsi:type="dcterms:W3CDTF">2020-11-23T09:01:00Z</dcterms:created>
  <dcterms:modified xsi:type="dcterms:W3CDTF">2020-11-23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